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67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8" r:id="rId13"/>
    <p:sldId id="438" r:id="rId14"/>
    <p:sldId id="269" r:id="rId15"/>
    <p:sldId id="439" r:id="rId16"/>
    <p:sldId id="420" r:id="rId17"/>
    <p:sldId id="422" r:id="rId18"/>
    <p:sldId id="271" r:id="rId19"/>
    <p:sldId id="421" r:id="rId20"/>
    <p:sldId id="423" r:id="rId21"/>
    <p:sldId id="273" r:id="rId22"/>
    <p:sldId id="274" r:id="rId23"/>
    <p:sldId id="293" r:id="rId24"/>
    <p:sldId id="294" r:id="rId25"/>
    <p:sldId id="295" r:id="rId26"/>
    <p:sldId id="427" r:id="rId27"/>
    <p:sldId id="428" r:id="rId28"/>
    <p:sldId id="429" r:id="rId29"/>
    <p:sldId id="279" r:id="rId30"/>
    <p:sldId id="280" r:id="rId31"/>
    <p:sldId id="430" r:id="rId32"/>
    <p:sldId id="431" r:id="rId33"/>
    <p:sldId id="432" r:id="rId34"/>
    <p:sldId id="434" r:id="rId35"/>
    <p:sldId id="435" r:id="rId36"/>
    <p:sldId id="285" r:id="rId37"/>
    <p:sldId id="286" r:id="rId38"/>
    <p:sldId id="287" r:id="rId39"/>
    <p:sldId id="288" r:id="rId40"/>
    <p:sldId id="289" r:id="rId41"/>
    <p:sldId id="290" r:id="rId42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29" autoAdjust="0"/>
    <p:restoredTop sz="94660"/>
  </p:normalViewPr>
  <p:slideViewPr>
    <p:cSldViewPr>
      <p:cViewPr varScale="1">
        <p:scale>
          <a:sx n="85" d="100"/>
          <a:sy n="85" d="100"/>
        </p:scale>
        <p:origin x="948" y="84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6" d="100"/>
          <a:sy n="86" d="100"/>
        </p:scale>
        <p:origin x="732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EC88941-92C3-45C7-905B-273F38349F1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84F949E-C17D-4115-924D-84AFFFE44CE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4920D6-0C01-41AE-8071-449480AAC9C6}" type="datetimeFigureOut">
              <a:rPr lang="en-US" smtClean="0"/>
              <a:t>5/15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13D429-6AF2-4189-AEC4-9C327879BAA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E6A2717-CEA8-4D57-A86E-AA395F39194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EAD2EA-1D26-4D7B-A0F5-1BFA2F674B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30215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8F8D35-B007-42D8-9D28-9FBFE71FB5BE}" type="datetimeFigureOut">
              <a:rPr lang="en-US" smtClean="0"/>
              <a:t>5/1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033521-8987-434F-A6B8-102AB64D7D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73003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79A32C6-6626-4F9F-9601-762EBCCBF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613DE0-2E6B-4369-A93B-BC58005FB837}" type="slidenum">
              <a:rPr lang="ar-SA" altLang="en-US"/>
              <a:pPr/>
              <a:t>16</a:t>
            </a:fld>
            <a:endParaRPr lang="en-US" altLang="en-US"/>
          </a:p>
        </p:txBody>
      </p:sp>
      <p:sp>
        <p:nvSpPr>
          <p:cNvPr id="605186" name="Rectangle 2">
            <a:extLst>
              <a:ext uri="{FF2B5EF4-FFF2-40B4-BE49-F238E27FC236}">
                <a16:creationId xmlns:a16="http://schemas.microsoft.com/office/drawing/2014/main" id="{311881A6-0B3C-4933-8356-3149455BC6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05187" name="Rectangle 3">
            <a:extLst>
              <a:ext uri="{FF2B5EF4-FFF2-40B4-BE49-F238E27FC236}">
                <a16:creationId xmlns:a16="http://schemas.microsoft.com/office/drawing/2014/main" id="{50E8915E-69D7-4706-8E99-720837B4F1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2514B33-8C40-4943-80B7-ACB4D2ACE4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3E7712-1B5E-4A0B-B171-FD8FF6E4AC1E}" type="slidenum">
              <a:rPr lang="ar-SA" altLang="en-US"/>
              <a:pPr/>
              <a:t>17</a:t>
            </a:fld>
            <a:endParaRPr lang="en-US" altLang="en-US"/>
          </a:p>
        </p:txBody>
      </p:sp>
      <p:sp>
        <p:nvSpPr>
          <p:cNvPr id="608258" name="Rectangle 2">
            <a:extLst>
              <a:ext uri="{FF2B5EF4-FFF2-40B4-BE49-F238E27FC236}">
                <a16:creationId xmlns:a16="http://schemas.microsoft.com/office/drawing/2014/main" id="{8958F019-65F7-414B-8D2F-E114D99528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08259" name="Rectangle 3">
            <a:extLst>
              <a:ext uri="{FF2B5EF4-FFF2-40B4-BE49-F238E27FC236}">
                <a16:creationId xmlns:a16="http://schemas.microsoft.com/office/drawing/2014/main" id="{066A1EF6-2C55-4930-83F7-46E72F862D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57E5D8D-2044-4CC4-B334-27D35EA9AD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6F5188-2C45-4439-AA74-B1E6375F7D2B}" type="slidenum">
              <a:rPr lang="ar-SA" altLang="en-US"/>
              <a:pPr/>
              <a:t>26</a:t>
            </a:fld>
            <a:endParaRPr lang="en-US" altLang="en-US"/>
          </a:p>
        </p:txBody>
      </p:sp>
      <p:sp>
        <p:nvSpPr>
          <p:cNvPr id="616450" name="Rectangle 2">
            <a:extLst>
              <a:ext uri="{FF2B5EF4-FFF2-40B4-BE49-F238E27FC236}">
                <a16:creationId xmlns:a16="http://schemas.microsoft.com/office/drawing/2014/main" id="{FB034882-B333-4E1C-84CF-0E1BC1D37E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16451" name="Rectangle 3">
            <a:extLst>
              <a:ext uri="{FF2B5EF4-FFF2-40B4-BE49-F238E27FC236}">
                <a16:creationId xmlns:a16="http://schemas.microsoft.com/office/drawing/2014/main" id="{503FF399-98EF-49DE-A2E9-3D626E53D0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D67118E-C749-4FF5-BD36-23E87D91E7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FFAB98-7FFC-4CB9-A0B0-B505D4339C47}" type="slidenum">
              <a:rPr lang="ar-SA" altLang="en-US"/>
              <a:pPr/>
              <a:t>28</a:t>
            </a:fld>
            <a:endParaRPr lang="en-US" altLang="en-US"/>
          </a:p>
        </p:txBody>
      </p:sp>
      <p:sp>
        <p:nvSpPr>
          <p:cNvPr id="619522" name="Rectangle 2">
            <a:extLst>
              <a:ext uri="{FF2B5EF4-FFF2-40B4-BE49-F238E27FC236}">
                <a16:creationId xmlns:a16="http://schemas.microsoft.com/office/drawing/2014/main" id="{92C451B3-121B-4E63-A17C-DFA955CF86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19523" name="Rectangle 3">
            <a:extLst>
              <a:ext uri="{FF2B5EF4-FFF2-40B4-BE49-F238E27FC236}">
                <a16:creationId xmlns:a16="http://schemas.microsoft.com/office/drawing/2014/main" id="{FAAFA2C7-67F1-4130-98E8-D870599E74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25D4952-3F40-4EF5-B180-7EAB0FE8E4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D138C3-A30D-4CED-AF4F-B1628C568D49}" type="slidenum">
              <a:rPr lang="ar-SA" altLang="en-US"/>
              <a:pPr/>
              <a:t>31</a:t>
            </a:fld>
            <a:endParaRPr lang="en-US" altLang="en-US"/>
          </a:p>
        </p:txBody>
      </p:sp>
      <p:sp>
        <p:nvSpPr>
          <p:cNvPr id="621570" name="Rectangle 2">
            <a:extLst>
              <a:ext uri="{FF2B5EF4-FFF2-40B4-BE49-F238E27FC236}">
                <a16:creationId xmlns:a16="http://schemas.microsoft.com/office/drawing/2014/main" id="{0438310E-3581-4045-A557-220ABDE45B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21571" name="Rectangle 3">
            <a:extLst>
              <a:ext uri="{FF2B5EF4-FFF2-40B4-BE49-F238E27FC236}">
                <a16:creationId xmlns:a16="http://schemas.microsoft.com/office/drawing/2014/main" id="{909E324E-E3B8-42B7-A56E-913B184929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2B2B4AD-2C0A-469C-B2E8-90E178B6FB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12E37E-847D-4117-97F9-CA318B876276}" type="slidenum">
              <a:rPr lang="ar-SA" altLang="en-US"/>
              <a:pPr/>
              <a:t>32</a:t>
            </a:fld>
            <a:endParaRPr lang="en-US" altLang="en-US"/>
          </a:p>
        </p:txBody>
      </p:sp>
      <p:sp>
        <p:nvSpPr>
          <p:cNvPr id="623618" name="Rectangle 2">
            <a:extLst>
              <a:ext uri="{FF2B5EF4-FFF2-40B4-BE49-F238E27FC236}">
                <a16:creationId xmlns:a16="http://schemas.microsoft.com/office/drawing/2014/main" id="{8264BAF1-85EA-4402-9617-CA3F081743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23619" name="Rectangle 3">
            <a:extLst>
              <a:ext uri="{FF2B5EF4-FFF2-40B4-BE49-F238E27FC236}">
                <a16:creationId xmlns:a16="http://schemas.microsoft.com/office/drawing/2014/main" id="{F82D9A56-E2D3-4ABA-BFE0-1FFEF382F8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C04AAEEE-FDB9-4EBD-8D0F-908D25DB28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8678B1-DA48-43A1-BDB3-BAC50ADEBAD4}" type="slidenum">
              <a:rPr lang="ar-SA" altLang="en-US"/>
              <a:pPr/>
              <a:t>34</a:t>
            </a:fld>
            <a:endParaRPr lang="en-US" altLang="en-US"/>
          </a:p>
        </p:txBody>
      </p:sp>
      <p:sp>
        <p:nvSpPr>
          <p:cNvPr id="627714" name="Rectangle 7">
            <a:extLst>
              <a:ext uri="{FF2B5EF4-FFF2-40B4-BE49-F238E27FC236}">
                <a16:creationId xmlns:a16="http://schemas.microsoft.com/office/drawing/2014/main" id="{E443A70A-1361-4CDB-94E3-C11A65576C1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/>
            <a:fld id="{9C41F363-97C9-425F-A5B8-647C34495532}" type="slidenum">
              <a:rPr lang="ar-SA" altLang="en-US" sz="1200">
                <a:ea typeface="Arial Unicode MS" panose="020B0604020202020204" pitchFamily="34" charset="-128"/>
                <a:cs typeface="Arial Unicode MS" panose="020B0604020202020204" pitchFamily="34" charset="-128"/>
              </a:rPr>
              <a:pPr algn="l"/>
              <a:t>34</a:t>
            </a:fld>
            <a:endParaRPr lang="en-US" altLang="en-US" sz="120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627715" name="Rectangle 2">
            <a:extLst>
              <a:ext uri="{FF2B5EF4-FFF2-40B4-BE49-F238E27FC236}">
                <a16:creationId xmlns:a16="http://schemas.microsoft.com/office/drawing/2014/main" id="{A0F0571D-CD90-4749-8D9E-2FE24C2085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lIns="90488" tIns="44450" rIns="90488" bIns="44450"/>
          <a:lstStyle/>
          <a:p>
            <a:endParaRPr lang="en-US" altLang="en-US"/>
          </a:p>
        </p:txBody>
      </p:sp>
      <p:sp>
        <p:nvSpPr>
          <p:cNvPr id="627716" name="Rectangle 3">
            <a:extLst>
              <a:ext uri="{FF2B5EF4-FFF2-40B4-BE49-F238E27FC236}">
                <a16:creationId xmlns:a16="http://schemas.microsoft.com/office/drawing/2014/main" id="{C2F4D27C-77B4-474F-9681-687848F15D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5A6165FC-DDC7-48CB-9411-B2786DAB94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49047B-FADD-4267-BC75-7ECECFC91E4F}" type="slidenum">
              <a:rPr lang="ar-SA" altLang="en-US"/>
              <a:pPr/>
              <a:t>35</a:t>
            </a:fld>
            <a:endParaRPr lang="en-US" altLang="en-US"/>
          </a:p>
        </p:txBody>
      </p:sp>
      <p:sp>
        <p:nvSpPr>
          <p:cNvPr id="629762" name="Rectangle 7">
            <a:extLst>
              <a:ext uri="{FF2B5EF4-FFF2-40B4-BE49-F238E27FC236}">
                <a16:creationId xmlns:a16="http://schemas.microsoft.com/office/drawing/2014/main" id="{BDD14218-83E0-4F25-AB6A-30CE2A6946F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/>
            <a:fld id="{A8DBF7EF-A9E6-481C-B6FE-BFD3449A94EC}" type="slidenum">
              <a:rPr lang="ar-SA" altLang="en-US" sz="1200">
                <a:ea typeface="Arial Unicode MS" panose="020B0604020202020204" pitchFamily="34" charset="-128"/>
                <a:cs typeface="Arial Unicode MS" panose="020B0604020202020204" pitchFamily="34" charset="-128"/>
              </a:rPr>
              <a:pPr algn="l"/>
              <a:t>35</a:t>
            </a:fld>
            <a:endParaRPr lang="en-US" altLang="en-US" sz="120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629763" name="Rectangle 2">
            <a:extLst>
              <a:ext uri="{FF2B5EF4-FFF2-40B4-BE49-F238E27FC236}">
                <a16:creationId xmlns:a16="http://schemas.microsoft.com/office/drawing/2014/main" id="{AC1ED807-EBB7-4A67-A5E6-C7B91C9FA0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lIns="90488" tIns="44450" rIns="90488" bIns="44450"/>
          <a:lstStyle/>
          <a:p>
            <a:endParaRPr lang="en-US" altLang="en-US"/>
          </a:p>
        </p:txBody>
      </p:sp>
      <p:sp>
        <p:nvSpPr>
          <p:cNvPr id="629764" name="Rectangle 3">
            <a:extLst>
              <a:ext uri="{FF2B5EF4-FFF2-40B4-BE49-F238E27FC236}">
                <a16:creationId xmlns:a16="http://schemas.microsoft.com/office/drawing/2014/main" id="{07CFB0E9-D610-4F5F-B99E-B02E07F511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F66698-209F-4EE9-94CF-E099869F2F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C1C21C-795F-49DA-BED8-B49E223CBD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D01AED-3738-4F1E-9688-8FDABCBA50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EDB2411-98FB-4F18-AA4A-0666980BD137}" type="datetime1">
              <a:rPr lang="ar-SA" altLang="en-US"/>
              <a:pPr/>
              <a:t>25/10/1444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42F192-EBA2-4917-AC60-4FE2B5F65F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ecture 1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BE829A-E169-434E-8807-2AB2898C3E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E8689D-389E-4E1C-BAA9-1B5C667A0AB9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58506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4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jpg"/><Relationship Id="rId4" Type="http://schemas.openxmlformats.org/officeDocument/2006/relationships/image" Target="../media/image22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4"/>
          <p:cNvSpPr txBox="1">
            <a:spLocks noChangeArrowheads="1"/>
          </p:cNvSpPr>
          <p:nvPr/>
        </p:nvSpPr>
        <p:spPr bwMode="auto">
          <a:xfrm>
            <a:off x="1612900" y="5229225"/>
            <a:ext cx="652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ts val="3600"/>
              </a:spcBef>
              <a:spcAft>
                <a:spcPts val="3600"/>
              </a:spcAft>
              <a:defRPr/>
            </a:pPr>
            <a:r>
              <a:rPr lang="en-US" sz="2400" b="1" dirty="0"/>
              <a:t>Probabilistic and Statistical</a:t>
            </a:r>
          </a:p>
        </p:txBody>
      </p:sp>
      <p:sp>
        <p:nvSpPr>
          <p:cNvPr id="4099" name="Text Box 7"/>
          <p:cNvSpPr txBox="1">
            <a:spLocks noChangeArrowheads="1"/>
          </p:cNvSpPr>
          <p:nvPr/>
        </p:nvSpPr>
        <p:spPr bwMode="auto">
          <a:xfrm>
            <a:off x="1355725" y="2451100"/>
            <a:ext cx="7064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Faculty of Applied Engineering and Urban Planning</a:t>
            </a:r>
          </a:p>
        </p:txBody>
      </p:sp>
      <p:sp>
        <p:nvSpPr>
          <p:cNvPr id="4100" name="Text Box 9"/>
          <p:cNvSpPr txBox="1">
            <a:spLocks noChangeArrowheads="1"/>
          </p:cNvSpPr>
          <p:nvPr/>
        </p:nvSpPr>
        <p:spPr bwMode="auto">
          <a:xfrm>
            <a:off x="2524125" y="3135313"/>
            <a:ext cx="4714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ivil Engineering Department</a:t>
            </a:r>
          </a:p>
        </p:txBody>
      </p:sp>
      <p:sp>
        <p:nvSpPr>
          <p:cNvPr id="4102" name="Text Box 18"/>
          <p:cNvSpPr txBox="1">
            <a:spLocks noChangeArrowheads="1"/>
          </p:cNvSpPr>
          <p:nvPr/>
        </p:nvSpPr>
        <p:spPr bwMode="auto">
          <a:xfrm>
            <a:off x="3287713" y="4508500"/>
            <a:ext cx="3176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2 Semester 2022/2023</a:t>
            </a:r>
            <a:r>
              <a:rPr lang="en-US" sz="2000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530475" y="3789363"/>
            <a:ext cx="4714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Dr. Eng. Mustafa Maher Al-</a:t>
            </a:r>
            <a:r>
              <a:rPr lang="en-US" sz="20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tayeb</a:t>
            </a:r>
            <a:endParaRPr lang="en-US" sz="20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8199" name="Picture 7" descr="C:\Users\R675F~1.BAR\AppData\Local\Temp\شعار-الجامعة-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914400"/>
            <a:ext cx="1600200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08982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6"/>
          <p:cNvSpPr/>
          <p:nvPr/>
        </p:nvSpPr>
        <p:spPr>
          <a:xfrm>
            <a:off x="1143000" y="1042987"/>
            <a:ext cx="6858000" cy="517207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3250438" y="2978174"/>
            <a:ext cx="1740126" cy="482904"/>
          </a:xfrm>
          <a:prstGeom prst="rect">
            <a:avLst/>
          </a:prstGeom>
        </p:spPr>
        <p:txBody>
          <a:bodyPr wrap="square" lIns="0" tIns="24130" rIns="0" bIns="0" rtlCol="0">
            <a:noAutofit/>
          </a:bodyPr>
          <a:lstStyle/>
          <a:p>
            <a:pPr marL="12700">
              <a:lnSpc>
                <a:spcPts val="3800"/>
              </a:lnSpc>
            </a:pPr>
            <a:r>
              <a:rPr sz="3600" b="1" i="1" spc="-19" dirty="0">
                <a:latin typeface="Calisto MT"/>
                <a:cs typeface="Calisto MT"/>
              </a:rPr>
              <a:t>Factorial</a:t>
            </a:r>
            <a:endParaRPr sz="3600">
              <a:latin typeface="Calisto MT"/>
              <a:cs typeface="Calisto M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005426" y="2978174"/>
            <a:ext cx="959971" cy="482904"/>
          </a:xfrm>
          <a:prstGeom prst="rect">
            <a:avLst/>
          </a:prstGeom>
        </p:spPr>
        <p:txBody>
          <a:bodyPr wrap="square" lIns="0" tIns="24130" rIns="0" bIns="0" rtlCol="0">
            <a:noAutofit/>
          </a:bodyPr>
          <a:lstStyle/>
          <a:p>
            <a:pPr marL="12700">
              <a:lnSpc>
                <a:spcPts val="3800"/>
              </a:lnSpc>
            </a:pPr>
            <a:r>
              <a:rPr sz="3600" b="1" i="1" spc="-2" dirty="0">
                <a:latin typeface="Calisto MT"/>
                <a:cs typeface="Calisto MT"/>
              </a:rPr>
              <a:t>Rule</a:t>
            </a:r>
            <a:endParaRPr sz="3600">
              <a:latin typeface="Calisto MT"/>
              <a:cs typeface="Calisto MT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1"/>
          <p:cNvSpPr/>
          <p:nvPr/>
        </p:nvSpPr>
        <p:spPr>
          <a:xfrm>
            <a:off x="785812" y="4071937"/>
            <a:ext cx="7643749" cy="185737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752043" y="1222131"/>
            <a:ext cx="7938543" cy="1880313"/>
          </a:xfrm>
          <a:prstGeom prst="rect">
            <a:avLst/>
          </a:prstGeom>
        </p:spPr>
        <p:txBody>
          <a:bodyPr wrap="square" lIns="0" tIns="24352" rIns="0" bIns="0" rtlCol="0">
            <a:noAutofit/>
          </a:bodyPr>
          <a:lstStyle/>
          <a:p>
            <a:pPr marL="2511094" marR="52664">
              <a:lnSpc>
                <a:spcPts val="3835"/>
              </a:lnSpc>
            </a:pPr>
            <a:r>
              <a:rPr sz="3600" b="1" i="1" spc="-14" dirty="0">
                <a:latin typeface="Calisto MT"/>
                <a:cs typeface="Calisto MT"/>
              </a:rPr>
              <a:t>Factorial Rule</a:t>
            </a:r>
            <a:endParaRPr sz="3600">
              <a:latin typeface="Calisto MT"/>
              <a:cs typeface="Calisto MT"/>
            </a:endParaRPr>
          </a:p>
          <a:p>
            <a:pPr marL="81279">
              <a:lnSpc>
                <a:spcPct val="95825"/>
              </a:lnSpc>
              <a:spcBef>
                <a:spcPts val="1252"/>
              </a:spcBef>
            </a:pPr>
            <a:r>
              <a:rPr sz="2400" spc="28" dirty="0">
                <a:latin typeface="Arial"/>
                <a:cs typeface="Arial"/>
              </a:rPr>
              <a:t>A collection of </a:t>
            </a:r>
            <a:r>
              <a:rPr sz="2550" spc="28" dirty="0">
                <a:latin typeface="Arial"/>
                <a:cs typeface="Arial"/>
              </a:rPr>
              <a:t>n </a:t>
            </a:r>
            <a:r>
              <a:rPr sz="2400" spc="28" dirty="0">
                <a:latin typeface="Arial"/>
                <a:cs typeface="Arial"/>
              </a:rPr>
              <a:t>different items can be arranged in order</a:t>
            </a:r>
            <a:endParaRPr sz="2400">
              <a:latin typeface="Arial"/>
              <a:cs typeface="Arial"/>
            </a:endParaRPr>
          </a:p>
          <a:p>
            <a:pPr marL="108711" marR="52664">
              <a:lnSpc>
                <a:spcPct val="95825"/>
              </a:lnSpc>
              <a:spcBef>
                <a:spcPts val="150"/>
              </a:spcBef>
            </a:pPr>
            <a:r>
              <a:rPr sz="2550" spc="-6" dirty="0">
                <a:latin typeface="Arial"/>
                <a:cs typeface="Arial"/>
              </a:rPr>
              <a:t>n</a:t>
            </a:r>
            <a:r>
              <a:rPr sz="2400" spc="-6" dirty="0">
                <a:latin typeface="Arial"/>
                <a:cs typeface="Arial"/>
              </a:rPr>
              <a:t>! different ways.</a:t>
            </a:r>
            <a:endParaRPr sz="2400">
              <a:latin typeface="Arial"/>
              <a:cs typeface="Arial"/>
            </a:endParaRPr>
          </a:p>
          <a:p>
            <a:pPr marR="29781" algn="ctr">
              <a:lnSpc>
                <a:spcPct val="95825"/>
              </a:lnSpc>
              <a:spcBef>
                <a:spcPts val="822"/>
              </a:spcBef>
            </a:pPr>
            <a:r>
              <a:rPr sz="2400" spc="36" dirty="0">
                <a:latin typeface="Arial"/>
                <a:cs typeface="Arial"/>
              </a:rPr>
              <a:t>(This factorial rule reflects the fact that the first item may</a:t>
            </a:r>
            <a:endParaRPr sz="2400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848055" y="3156235"/>
            <a:ext cx="491799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33" dirty="0">
                <a:latin typeface="Arial"/>
                <a:cs typeface="Arial"/>
              </a:rPr>
              <a:t>be selected in n different ways, the</a:t>
            </a:r>
            <a:endParaRPr sz="2400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5806186" y="3156235"/>
            <a:ext cx="1053795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second</a:t>
            </a:r>
            <a:endParaRPr sz="2400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6900799" y="3156235"/>
            <a:ext cx="646887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item</a:t>
            </a:r>
            <a:endParaRPr sz="240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7586599" y="3156235"/>
            <a:ext cx="647496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1" dirty="0">
                <a:latin typeface="Arial"/>
                <a:cs typeface="Arial"/>
              </a:rPr>
              <a:t>may</a:t>
            </a:r>
            <a:endParaRPr sz="24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8272399" y="3156235"/>
            <a:ext cx="410057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be</a:t>
            </a:r>
            <a:endParaRPr sz="24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848055" y="3540283"/>
            <a:ext cx="1206195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selected</a:t>
            </a:r>
            <a:endParaRPr sz="24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2067306" y="3540283"/>
            <a:ext cx="307035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4" dirty="0">
                <a:latin typeface="Arial"/>
                <a:cs typeface="Arial"/>
              </a:rPr>
              <a:t>in</a:t>
            </a:r>
            <a:endParaRPr sz="24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2474214" y="3540283"/>
            <a:ext cx="24058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n</a:t>
            </a:r>
            <a:endParaRPr sz="24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727198" y="3540283"/>
            <a:ext cx="24058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–</a:t>
            </a:r>
            <a:endParaRPr sz="24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981960" y="3540283"/>
            <a:ext cx="24058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1</a:t>
            </a:r>
            <a:endParaRPr sz="24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236468" y="3540283"/>
            <a:ext cx="85018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ways,</a:t>
            </a:r>
            <a:endParaRPr sz="24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099052" y="3540283"/>
            <a:ext cx="579526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and</a:t>
            </a:r>
            <a:endParaRPr sz="24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693412" y="3540283"/>
            <a:ext cx="39359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so</a:t>
            </a:r>
            <a:endParaRPr sz="24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100574" y="3540283"/>
            <a:ext cx="596290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on.)</a:t>
            </a:r>
            <a:endParaRPr sz="24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7DC39D90-121B-493E-B0E5-06899F8E01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ecture 10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8987E12C-69BE-4F22-B6BF-C619C32ACB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B0598-D7B9-47DD-A35C-C56A859FEF3F}" type="slidenum">
              <a:rPr lang="ar-SA" altLang="en-US"/>
              <a:pPr/>
              <a:t>13</a:t>
            </a:fld>
            <a:endParaRPr lang="en-US" altLang="en-US"/>
          </a:p>
        </p:txBody>
      </p:sp>
      <p:pic>
        <p:nvPicPr>
          <p:cNvPr id="635906" name="Picture 2">
            <a:extLst>
              <a:ext uri="{FF2B5EF4-FFF2-40B4-BE49-F238E27FC236}">
                <a16:creationId xmlns:a16="http://schemas.microsoft.com/office/drawing/2014/main" id="{2FACDC2E-E571-4A1F-8C25-677CE278B0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140473"/>
            <a:ext cx="7620000" cy="283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35907" name="Object 2">
            <a:extLst>
              <a:ext uri="{FF2B5EF4-FFF2-40B4-BE49-F238E27FC236}">
                <a16:creationId xmlns:a16="http://schemas.microsoft.com/office/drawing/2014/main" id="{40D96E10-412D-4636-9038-879877029A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638800"/>
          <a:ext cx="251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4" imgW="927000" imgH="177480" progId="Equation.3">
                  <p:embed/>
                </p:oleObj>
              </mc:Choice>
              <mc:Fallback>
                <p:oleObj name="Equation" r:id="rId4" imgW="927000" imgH="177480" progId="Equation.3">
                  <p:embed/>
                  <p:pic>
                    <p:nvPicPr>
                      <p:cNvPr id="635907" name="Object 2">
                        <a:extLst>
                          <a:ext uri="{FF2B5EF4-FFF2-40B4-BE49-F238E27FC236}">
                            <a16:creationId xmlns:a16="http://schemas.microsoft.com/office/drawing/2014/main" id="{40D96E10-412D-4636-9038-879877029A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38800"/>
                        <a:ext cx="2514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908" name="Rectangle 4">
            <a:extLst>
              <a:ext uri="{FF2B5EF4-FFF2-40B4-BE49-F238E27FC236}">
                <a16:creationId xmlns:a16="http://schemas.microsoft.com/office/drawing/2014/main" id="{D7EE3728-1630-44ED-A1D7-3D0AF115C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635909" name="Line 5">
            <a:extLst>
              <a:ext uri="{FF2B5EF4-FFF2-40B4-BE49-F238E27FC236}">
                <a16:creationId xmlns:a16="http://schemas.microsoft.com/office/drawing/2014/main" id="{59EE1794-D768-4568-A326-4E00039901A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BE9DD85-5B1E-452C-B4F4-8E1F63E7E1BE}"/>
              </a:ext>
            </a:extLst>
          </p:cNvPr>
          <p:cNvSpPr/>
          <p:nvPr/>
        </p:nvSpPr>
        <p:spPr>
          <a:xfrm>
            <a:off x="2772405" y="1283346"/>
            <a:ext cx="35991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/>
              <a:t>Routes to All 3 Capitals </a:t>
            </a:r>
            <a:endParaRPr lang="en-US" sz="28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bject 15"/>
          <p:cNvSpPr txBox="1"/>
          <p:nvPr/>
        </p:nvSpPr>
        <p:spPr>
          <a:xfrm>
            <a:off x="3666490" y="1191304"/>
            <a:ext cx="1893357" cy="532892"/>
          </a:xfrm>
          <a:prstGeom prst="rect">
            <a:avLst/>
          </a:prstGeom>
        </p:spPr>
        <p:txBody>
          <a:bodyPr wrap="square" lIns="0" tIns="26638" rIns="0" bIns="0" rtlCol="0">
            <a:noAutofit/>
          </a:bodyPr>
          <a:lstStyle/>
          <a:p>
            <a:pPr marL="12700">
              <a:lnSpc>
                <a:spcPts val="4195"/>
              </a:lnSpc>
            </a:pPr>
            <a:r>
              <a:rPr sz="4000" b="1" i="1" dirty="0">
                <a:latin typeface="Calisto MT"/>
                <a:cs typeface="Calisto MT"/>
              </a:rPr>
              <a:t>Notation</a:t>
            </a:r>
            <a:endParaRPr sz="4000">
              <a:latin typeface="Calisto MT"/>
              <a:cs typeface="Calisto MT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574040" y="2200354"/>
            <a:ext cx="685456" cy="380796"/>
          </a:xfrm>
          <a:prstGeom prst="rect">
            <a:avLst/>
          </a:prstGeom>
        </p:spPr>
        <p:txBody>
          <a:bodyPr wrap="square" lIns="0" tIns="18764" rIns="0" bIns="0" rtlCol="0">
            <a:noAutofit/>
          </a:bodyPr>
          <a:lstStyle/>
          <a:p>
            <a:pPr marL="12700">
              <a:lnSpc>
                <a:spcPts val="2955"/>
              </a:lnSpc>
            </a:pPr>
            <a:r>
              <a:rPr sz="2800" b="1" dirty="0">
                <a:latin typeface="Calisto MT"/>
                <a:cs typeface="Calisto MT"/>
              </a:rPr>
              <a:t>The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1409446" y="2200354"/>
            <a:ext cx="1390037" cy="380796"/>
          </a:xfrm>
          <a:prstGeom prst="rect">
            <a:avLst/>
          </a:prstGeom>
        </p:spPr>
        <p:txBody>
          <a:bodyPr wrap="square" lIns="0" tIns="18764" rIns="0" bIns="0" rtlCol="0">
            <a:noAutofit/>
          </a:bodyPr>
          <a:lstStyle/>
          <a:p>
            <a:pPr marL="12700">
              <a:lnSpc>
                <a:spcPts val="2955"/>
              </a:lnSpc>
            </a:pPr>
            <a:r>
              <a:rPr sz="2800" b="1" spc="0" dirty="0">
                <a:latin typeface="Calisto MT"/>
                <a:cs typeface="Calisto MT"/>
              </a:rPr>
              <a:t>factorial</a:t>
            </a:r>
            <a:endParaRPr sz="2800" dirty="0">
              <a:latin typeface="Calisto MT"/>
              <a:cs typeface="Calisto MT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948686" y="2200354"/>
            <a:ext cx="1187461" cy="380796"/>
          </a:xfrm>
          <a:prstGeom prst="rect">
            <a:avLst/>
          </a:prstGeom>
        </p:spPr>
        <p:txBody>
          <a:bodyPr wrap="square" lIns="0" tIns="18764" rIns="0" bIns="0" rtlCol="0">
            <a:noAutofit/>
          </a:bodyPr>
          <a:lstStyle/>
          <a:p>
            <a:pPr marL="12700">
              <a:lnSpc>
                <a:spcPts val="2955"/>
              </a:lnSpc>
            </a:pPr>
            <a:r>
              <a:rPr sz="2800" b="1" spc="2" dirty="0">
                <a:latin typeface="Calisto MT"/>
                <a:cs typeface="Calisto MT"/>
              </a:rPr>
              <a:t>symbol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287139" y="2200354"/>
            <a:ext cx="201050" cy="380796"/>
          </a:xfrm>
          <a:prstGeom prst="rect">
            <a:avLst/>
          </a:prstGeom>
        </p:spPr>
        <p:txBody>
          <a:bodyPr wrap="square" lIns="0" tIns="18764" rIns="0" bIns="0" rtlCol="0">
            <a:noAutofit/>
          </a:bodyPr>
          <a:lstStyle/>
          <a:p>
            <a:pPr marL="12700">
              <a:lnSpc>
                <a:spcPts val="2955"/>
              </a:lnSpc>
            </a:pPr>
            <a:r>
              <a:rPr sz="2800" b="1" dirty="0">
                <a:latin typeface="Calisto MT"/>
                <a:cs typeface="Calisto MT"/>
              </a:rPr>
              <a:t>!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4637659" y="2200354"/>
            <a:ext cx="1267156" cy="380796"/>
          </a:xfrm>
          <a:prstGeom prst="rect">
            <a:avLst/>
          </a:prstGeom>
        </p:spPr>
        <p:txBody>
          <a:bodyPr wrap="square" lIns="0" tIns="18764" rIns="0" bIns="0" rtlCol="0">
            <a:noAutofit/>
          </a:bodyPr>
          <a:lstStyle/>
          <a:p>
            <a:pPr marL="12700">
              <a:lnSpc>
                <a:spcPts val="2955"/>
              </a:lnSpc>
            </a:pPr>
            <a:r>
              <a:rPr sz="2800" b="1" dirty="0">
                <a:latin typeface="Calisto MT"/>
                <a:cs typeface="Calisto MT"/>
              </a:rPr>
              <a:t>denotes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056757" y="2200354"/>
            <a:ext cx="566754" cy="380796"/>
          </a:xfrm>
          <a:prstGeom prst="rect">
            <a:avLst/>
          </a:prstGeom>
        </p:spPr>
        <p:txBody>
          <a:bodyPr wrap="square" lIns="0" tIns="18764" rIns="0" bIns="0" rtlCol="0">
            <a:noAutofit/>
          </a:bodyPr>
          <a:lstStyle/>
          <a:p>
            <a:pPr marL="12700">
              <a:lnSpc>
                <a:spcPts val="2955"/>
              </a:lnSpc>
            </a:pPr>
            <a:r>
              <a:rPr sz="2800" b="1" spc="-1" dirty="0">
                <a:latin typeface="Calisto MT"/>
                <a:cs typeface="Calisto MT"/>
              </a:rPr>
              <a:t>the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6771513" y="2200354"/>
            <a:ext cx="1274529" cy="380796"/>
          </a:xfrm>
          <a:prstGeom prst="rect">
            <a:avLst/>
          </a:prstGeom>
        </p:spPr>
        <p:txBody>
          <a:bodyPr wrap="square" lIns="0" tIns="18764" rIns="0" bIns="0" rtlCol="0">
            <a:noAutofit/>
          </a:bodyPr>
          <a:lstStyle/>
          <a:p>
            <a:pPr marL="12700">
              <a:lnSpc>
                <a:spcPts val="2955"/>
              </a:lnSpc>
            </a:pPr>
            <a:r>
              <a:rPr sz="2800" b="1" dirty="0">
                <a:latin typeface="Calisto MT"/>
                <a:cs typeface="Calisto MT"/>
              </a:rPr>
              <a:t>product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8195309" y="2200354"/>
            <a:ext cx="397976" cy="380796"/>
          </a:xfrm>
          <a:prstGeom prst="rect">
            <a:avLst/>
          </a:prstGeom>
        </p:spPr>
        <p:txBody>
          <a:bodyPr wrap="square" lIns="0" tIns="18764" rIns="0" bIns="0" rtlCol="0">
            <a:noAutofit/>
          </a:bodyPr>
          <a:lstStyle/>
          <a:p>
            <a:pPr marL="12700">
              <a:lnSpc>
                <a:spcPts val="2955"/>
              </a:lnSpc>
            </a:pPr>
            <a:r>
              <a:rPr sz="2800" b="1" spc="4" dirty="0">
                <a:latin typeface="Calisto MT"/>
                <a:cs typeface="Calisto MT"/>
              </a:rPr>
              <a:t>of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74040" y="2627288"/>
            <a:ext cx="4063311" cy="1758313"/>
          </a:xfrm>
          <a:prstGeom prst="rect">
            <a:avLst/>
          </a:prstGeom>
        </p:spPr>
        <p:txBody>
          <a:bodyPr wrap="square" lIns="0" tIns="18764" rIns="0" bIns="0" rtlCol="0">
            <a:noAutofit/>
          </a:bodyPr>
          <a:lstStyle/>
          <a:p>
            <a:pPr marL="12700">
              <a:lnSpc>
                <a:spcPts val="2955"/>
              </a:lnSpc>
            </a:pPr>
            <a:r>
              <a:rPr sz="2800" b="1" spc="-12" dirty="0">
                <a:latin typeface="Calisto MT"/>
                <a:cs typeface="Calisto MT"/>
              </a:rPr>
              <a:t>decreasing positive whole</a:t>
            </a:r>
            <a:endParaRPr sz="2800" dirty="0">
              <a:latin typeface="Calisto MT"/>
              <a:cs typeface="Calisto MT"/>
            </a:endParaRPr>
          </a:p>
          <a:p>
            <a:pPr marL="12700" marR="53263">
              <a:lnSpc>
                <a:spcPct val="98429"/>
              </a:lnSpc>
              <a:spcBef>
                <a:spcPts val="1585"/>
              </a:spcBef>
            </a:pPr>
            <a:r>
              <a:rPr sz="2800" b="1" spc="-21" dirty="0">
                <a:latin typeface="Calisto MT"/>
                <a:cs typeface="Calisto MT"/>
              </a:rPr>
              <a:t>For example,</a:t>
            </a:r>
            <a:endParaRPr sz="2800" dirty="0">
              <a:latin typeface="Calisto MT"/>
              <a:cs typeface="Calisto MT"/>
            </a:endParaRPr>
          </a:p>
          <a:p>
            <a:pPr marL="100975" marR="53263">
              <a:lnSpc>
                <a:spcPct val="102091"/>
              </a:lnSpc>
              <a:spcBef>
                <a:spcPts val="1662"/>
              </a:spcBef>
            </a:pPr>
            <a:r>
              <a:rPr sz="3400" spc="1" dirty="0">
                <a:latin typeface="Times New Roman"/>
                <a:cs typeface="Times New Roman"/>
              </a:rPr>
              <a:t>4!</a:t>
            </a:r>
            <a:r>
              <a:rPr sz="3400" spc="45" dirty="0">
                <a:latin typeface="Symbol"/>
                <a:cs typeface="Symbol"/>
              </a:rPr>
              <a:t></a:t>
            </a:r>
            <a:r>
              <a:rPr sz="3400" spc="1" dirty="0">
                <a:latin typeface="Times New Roman"/>
                <a:cs typeface="Times New Roman"/>
              </a:rPr>
              <a:t> 4</a:t>
            </a:r>
            <a:r>
              <a:rPr sz="3400" spc="45" dirty="0">
                <a:latin typeface="Symbol"/>
                <a:cs typeface="Symbol"/>
              </a:rPr>
              <a:t></a:t>
            </a:r>
            <a:r>
              <a:rPr sz="3400" spc="1" dirty="0">
                <a:latin typeface="Times New Roman"/>
                <a:cs typeface="Times New Roman"/>
              </a:rPr>
              <a:t>3</a:t>
            </a:r>
            <a:r>
              <a:rPr sz="3400" spc="45" dirty="0">
                <a:latin typeface="Symbol"/>
                <a:cs typeface="Symbol"/>
              </a:rPr>
              <a:t></a:t>
            </a:r>
            <a:r>
              <a:rPr sz="3400" spc="1" dirty="0">
                <a:latin typeface="Times New Roman"/>
                <a:cs typeface="Times New Roman"/>
              </a:rPr>
              <a:t> 2</a:t>
            </a:r>
            <a:r>
              <a:rPr sz="3400" spc="45" dirty="0">
                <a:latin typeface="Symbol"/>
                <a:cs typeface="Symbol"/>
              </a:rPr>
              <a:t></a:t>
            </a:r>
            <a:r>
              <a:rPr sz="3400" spc="1" dirty="0">
                <a:latin typeface="Times New Roman"/>
                <a:cs typeface="Times New Roman"/>
              </a:rPr>
              <a:t>1 </a:t>
            </a:r>
            <a:r>
              <a:rPr sz="3400" spc="45" dirty="0">
                <a:latin typeface="Symbol"/>
                <a:cs typeface="Symbol"/>
              </a:rPr>
              <a:t></a:t>
            </a:r>
            <a:r>
              <a:rPr sz="3400" spc="1" dirty="0">
                <a:latin typeface="Times New Roman"/>
                <a:cs typeface="Times New Roman"/>
              </a:rPr>
              <a:t> 24</a:t>
            </a:r>
            <a:endParaRPr sz="3400" dirty="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651375" y="2627288"/>
            <a:ext cx="1513318" cy="380491"/>
          </a:xfrm>
          <a:prstGeom prst="rect">
            <a:avLst/>
          </a:prstGeom>
        </p:spPr>
        <p:txBody>
          <a:bodyPr wrap="square" lIns="0" tIns="18764" rIns="0" bIns="0" rtlCol="0">
            <a:noAutofit/>
          </a:bodyPr>
          <a:lstStyle/>
          <a:p>
            <a:pPr marL="12700">
              <a:lnSpc>
                <a:spcPts val="2955"/>
              </a:lnSpc>
            </a:pPr>
            <a:r>
              <a:rPr sz="2800" b="1" spc="-11" dirty="0">
                <a:latin typeface="Calisto MT"/>
                <a:cs typeface="Calisto MT"/>
              </a:rPr>
              <a:t>numbers.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14027" y="4677555"/>
            <a:ext cx="6158539" cy="1188588"/>
          </a:xfrm>
          <a:prstGeom prst="rect">
            <a:avLst/>
          </a:prstGeom>
        </p:spPr>
        <p:txBody>
          <a:bodyPr wrap="square" lIns="0" tIns="21463" rIns="0" bIns="0" rtlCol="0">
            <a:noAutofit/>
          </a:bodyPr>
          <a:lstStyle/>
          <a:p>
            <a:pPr marL="12700">
              <a:lnSpc>
                <a:spcPts val="3379"/>
              </a:lnSpc>
            </a:pPr>
            <a:r>
              <a:rPr sz="3150" spc="68" dirty="0">
                <a:latin typeface="Times New Roman"/>
                <a:cs typeface="Times New Roman"/>
              </a:rPr>
              <a:t>10! </a:t>
            </a:r>
            <a:r>
              <a:rPr sz="3150" spc="238" dirty="0">
                <a:latin typeface="Symbol"/>
                <a:cs typeface="Symbol"/>
              </a:rPr>
              <a:t></a:t>
            </a:r>
            <a:r>
              <a:rPr sz="3150" spc="68" dirty="0">
                <a:latin typeface="Times New Roman"/>
                <a:cs typeface="Times New Roman"/>
              </a:rPr>
              <a:t>10</a:t>
            </a:r>
            <a:r>
              <a:rPr sz="3150" spc="238" dirty="0">
                <a:latin typeface="Symbol"/>
                <a:cs typeface="Symbol"/>
              </a:rPr>
              <a:t></a:t>
            </a:r>
            <a:r>
              <a:rPr sz="3150" spc="68" dirty="0">
                <a:latin typeface="Times New Roman"/>
                <a:cs typeface="Times New Roman"/>
              </a:rPr>
              <a:t>9</a:t>
            </a:r>
            <a:r>
              <a:rPr sz="3150" spc="238" dirty="0">
                <a:latin typeface="Symbol"/>
                <a:cs typeface="Symbol"/>
              </a:rPr>
              <a:t></a:t>
            </a:r>
            <a:r>
              <a:rPr sz="3150" spc="68" dirty="0">
                <a:latin typeface="Times New Roman"/>
                <a:cs typeface="Times New Roman"/>
              </a:rPr>
              <a:t>8</a:t>
            </a:r>
            <a:r>
              <a:rPr sz="3150" spc="238" dirty="0">
                <a:latin typeface="Symbol"/>
                <a:cs typeface="Symbol"/>
              </a:rPr>
              <a:t></a:t>
            </a:r>
            <a:r>
              <a:rPr sz="3150" spc="68" dirty="0">
                <a:latin typeface="Times New Roman"/>
                <a:cs typeface="Times New Roman"/>
              </a:rPr>
              <a:t>7</a:t>
            </a:r>
            <a:r>
              <a:rPr sz="3150" spc="238" dirty="0">
                <a:latin typeface="Symbol"/>
                <a:cs typeface="Symbol"/>
              </a:rPr>
              <a:t></a:t>
            </a:r>
            <a:r>
              <a:rPr sz="3150" spc="68" dirty="0">
                <a:latin typeface="Times New Roman"/>
                <a:cs typeface="Times New Roman"/>
              </a:rPr>
              <a:t>6</a:t>
            </a:r>
            <a:r>
              <a:rPr sz="3150" spc="238" dirty="0">
                <a:latin typeface="Symbol"/>
                <a:cs typeface="Symbol"/>
              </a:rPr>
              <a:t></a:t>
            </a:r>
            <a:r>
              <a:rPr sz="3150" spc="68" dirty="0">
                <a:latin typeface="Times New Roman"/>
                <a:cs typeface="Times New Roman"/>
              </a:rPr>
              <a:t>5</a:t>
            </a:r>
            <a:r>
              <a:rPr sz="3150" spc="238" dirty="0">
                <a:latin typeface="Symbol"/>
                <a:cs typeface="Symbol"/>
              </a:rPr>
              <a:t></a:t>
            </a:r>
            <a:r>
              <a:rPr sz="3150" spc="68" dirty="0">
                <a:latin typeface="Times New Roman"/>
                <a:cs typeface="Times New Roman"/>
              </a:rPr>
              <a:t> 4</a:t>
            </a:r>
            <a:r>
              <a:rPr sz="3150" spc="238" dirty="0">
                <a:latin typeface="Symbol"/>
                <a:cs typeface="Symbol"/>
              </a:rPr>
              <a:t></a:t>
            </a:r>
            <a:r>
              <a:rPr sz="3150" spc="68" dirty="0">
                <a:latin typeface="Times New Roman"/>
                <a:cs typeface="Times New Roman"/>
              </a:rPr>
              <a:t>3</a:t>
            </a:r>
            <a:r>
              <a:rPr sz="3150" spc="238" dirty="0">
                <a:latin typeface="Symbol"/>
                <a:cs typeface="Symbol"/>
              </a:rPr>
              <a:t></a:t>
            </a:r>
            <a:r>
              <a:rPr sz="3150" spc="68" dirty="0">
                <a:latin typeface="Times New Roman"/>
                <a:cs typeface="Times New Roman"/>
              </a:rPr>
              <a:t> 2</a:t>
            </a:r>
            <a:r>
              <a:rPr sz="3150" spc="238" dirty="0">
                <a:latin typeface="Symbol"/>
                <a:cs typeface="Symbol"/>
              </a:rPr>
              <a:t></a:t>
            </a:r>
            <a:r>
              <a:rPr sz="3150" spc="68" dirty="0">
                <a:latin typeface="Times New Roman"/>
                <a:cs typeface="Times New Roman"/>
              </a:rPr>
              <a:t>1 </a:t>
            </a:r>
            <a:r>
              <a:rPr sz="3150" spc="238" dirty="0">
                <a:latin typeface="Symbol"/>
                <a:cs typeface="Symbol"/>
              </a:rPr>
              <a:t></a:t>
            </a:r>
            <a:endParaRPr sz="3150">
              <a:latin typeface="Symbol"/>
              <a:cs typeface="Symbol"/>
            </a:endParaRPr>
          </a:p>
          <a:p>
            <a:pPr marL="163212" marR="60994">
              <a:lnSpc>
                <a:spcPct val="98429"/>
              </a:lnSpc>
              <a:spcBef>
                <a:spcPts val="2463"/>
              </a:spcBef>
            </a:pPr>
            <a:r>
              <a:rPr sz="2800" b="1" spc="-4" dirty="0">
                <a:latin typeface="Calisto MT"/>
                <a:cs typeface="Calisto MT"/>
              </a:rPr>
              <a:t>By special definition, 0! = 1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756767" y="4683948"/>
            <a:ext cx="1752391" cy="425636"/>
          </a:xfrm>
          <a:prstGeom prst="rect">
            <a:avLst/>
          </a:prstGeom>
        </p:spPr>
        <p:txBody>
          <a:bodyPr wrap="square" lIns="0" tIns="21050" rIns="0" bIns="0" rtlCol="0">
            <a:noAutofit/>
          </a:bodyPr>
          <a:lstStyle/>
          <a:p>
            <a:pPr marL="12700">
              <a:lnSpc>
                <a:spcPts val="3315"/>
              </a:lnSpc>
            </a:pPr>
            <a:r>
              <a:rPr sz="3150" spc="49" dirty="0">
                <a:latin typeface="Times New Roman"/>
                <a:cs typeface="Times New Roman"/>
              </a:rPr>
              <a:t>3,628,800</a:t>
            </a:r>
            <a:endParaRPr sz="315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bject 28"/>
          <p:cNvSpPr/>
          <p:nvPr/>
        </p:nvSpPr>
        <p:spPr>
          <a:xfrm>
            <a:off x="1331976" y="4345051"/>
            <a:ext cx="1655699" cy="1511236"/>
          </a:xfrm>
          <a:custGeom>
            <a:avLst/>
            <a:gdLst/>
            <a:ahLst/>
            <a:cxnLst/>
            <a:rect l="l" t="t" r="r" b="b"/>
            <a:pathLst>
              <a:path w="1655699" h="1511236">
                <a:moveTo>
                  <a:pt x="0" y="755650"/>
                </a:moveTo>
                <a:lnTo>
                  <a:pt x="2743" y="693659"/>
                </a:lnTo>
                <a:lnTo>
                  <a:pt x="10833" y="633051"/>
                </a:lnTo>
                <a:lnTo>
                  <a:pt x="24056" y="574021"/>
                </a:lnTo>
                <a:lnTo>
                  <a:pt x="42198" y="516761"/>
                </a:lnTo>
                <a:lnTo>
                  <a:pt x="65047" y="461468"/>
                </a:lnTo>
                <a:lnTo>
                  <a:pt x="92390" y="408334"/>
                </a:lnTo>
                <a:lnTo>
                  <a:pt x="124015" y="357554"/>
                </a:lnTo>
                <a:lnTo>
                  <a:pt x="159707" y="309323"/>
                </a:lnTo>
                <a:lnTo>
                  <a:pt x="199254" y="263834"/>
                </a:lnTo>
                <a:lnTo>
                  <a:pt x="242442" y="221281"/>
                </a:lnTo>
                <a:lnTo>
                  <a:pt x="289060" y="181860"/>
                </a:lnTo>
                <a:lnTo>
                  <a:pt x="338894" y="145763"/>
                </a:lnTo>
                <a:lnTo>
                  <a:pt x="391731" y="113186"/>
                </a:lnTo>
                <a:lnTo>
                  <a:pt x="447359" y="84322"/>
                </a:lnTo>
                <a:lnTo>
                  <a:pt x="505563" y="59366"/>
                </a:lnTo>
                <a:lnTo>
                  <a:pt x="566131" y="38512"/>
                </a:lnTo>
                <a:lnTo>
                  <a:pt x="628850" y="21954"/>
                </a:lnTo>
                <a:lnTo>
                  <a:pt x="693508" y="9887"/>
                </a:lnTo>
                <a:lnTo>
                  <a:pt x="759891" y="2504"/>
                </a:lnTo>
                <a:lnTo>
                  <a:pt x="827786" y="0"/>
                </a:lnTo>
                <a:lnTo>
                  <a:pt x="895681" y="2504"/>
                </a:lnTo>
                <a:lnTo>
                  <a:pt x="962067" y="9887"/>
                </a:lnTo>
                <a:lnTo>
                  <a:pt x="1026728" y="21954"/>
                </a:lnTo>
                <a:lnTo>
                  <a:pt x="1089453" y="38512"/>
                </a:lnTo>
                <a:lnTo>
                  <a:pt x="1150028" y="59366"/>
                </a:lnTo>
                <a:lnTo>
                  <a:pt x="1208240" y="84322"/>
                </a:lnTo>
                <a:lnTo>
                  <a:pt x="1263875" y="113186"/>
                </a:lnTo>
                <a:lnTo>
                  <a:pt x="1316721" y="145763"/>
                </a:lnTo>
                <a:lnTo>
                  <a:pt x="1366565" y="181860"/>
                </a:lnTo>
                <a:lnTo>
                  <a:pt x="1413192" y="221281"/>
                </a:lnTo>
                <a:lnTo>
                  <a:pt x="1456390" y="263834"/>
                </a:lnTo>
                <a:lnTo>
                  <a:pt x="1495947" y="309323"/>
                </a:lnTo>
                <a:lnTo>
                  <a:pt x="1531648" y="357554"/>
                </a:lnTo>
                <a:lnTo>
                  <a:pt x="1563280" y="408334"/>
                </a:lnTo>
                <a:lnTo>
                  <a:pt x="1590631" y="461468"/>
                </a:lnTo>
                <a:lnTo>
                  <a:pt x="1613487" y="516761"/>
                </a:lnTo>
                <a:lnTo>
                  <a:pt x="1631635" y="574021"/>
                </a:lnTo>
                <a:lnTo>
                  <a:pt x="1644861" y="633051"/>
                </a:lnTo>
                <a:lnTo>
                  <a:pt x="1652954" y="693659"/>
                </a:lnTo>
                <a:lnTo>
                  <a:pt x="1655699" y="755650"/>
                </a:lnTo>
                <a:lnTo>
                  <a:pt x="1652954" y="817622"/>
                </a:lnTo>
                <a:lnTo>
                  <a:pt x="1644861" y="878215"/>
                </a:lnTo>
                <a:lnTo>
                  <a:pt x="1631635" y="937233"/>
                </a:lnTo>
                <a:lnTo>
                  <a:pt x="1613487" y="994482"/>
                </a:lnTo>
                <a:lnTo>
                  <a:pt x="1590631" y="1049768"/>
                </a:lnTo>
                <a:lnTo>
                  <a:pt x="1563280" y="1102895"/>
                </a:lnTo>
                <a:lnTo>
                  <a:pt x="1531648" y="1153670"/>
                </a:lnTo>
                <a:lnTo>
                  <a:pt x="1495947" y="1201899"/>
                </a:lnTo>
                <a:lnTo>
                  <a:pt x="1456390" y="1247387"/>
                </a:lnTo>
                <a:lnTo>
                  <a:pt x="1413192" y="1289939"/>
                </a:lnTo>
                <a:lnTo>
                  <a:pt x="1366565" y="1329361"/>
                </a:lnTo>
                <a:lnTo>
                  <a:pt x="1316721" y="1365458"/>
                </a:lnTo>
                <a:lnTo>
                  <a:pt x="1263875" y="1398037"/>
                </a:lnTo>
                <a:lnTo>
                  <a:pt x="1208240" y="1426903"/>
                </a:lnTo>
                <a:lnTo>
                  <a:pt x="1150028" y="1451862"/>
                </a:lnTo>
                <a:lnTo>
                  <a:pt x="1089453" y="1472718"/>
                </a:lnTo>
                <a:lnTo>
                  <a:pt x="1026728" y="1489278"/>
                </a:lnTo>
                <a:lnTo>
                  <a:pt x="962067" y="1501347"/>
                </a:lnTo>
                <a:lnTo>
                  <a:pt x="895681" y="1508731"/>
                </a:lnTo>
                <a:lnTo>
                  <a:pt x="827786" y="1511236"/>
                </a:lnTo>
                <a:lnTo>
                  <a:pt x="759891" y="1508731"/>
                </a:lnTo>
                <a:lnTo>
                  <a:pt x="693508" y="1501347"/>
                </a:lnTo>
                <a:lnTo>
                  <a:pt x="628850" y="1489278"/>
                </a:lnTo>
                <a:lnTo>
                  <a:pt x="566131" y="1472718"/>
                </a:lnTo>
                <a:lnTo>
                  <a:pt x="505563" y="1451862"/>
                </a:lnTo>
                <a:lnTo>
                  <a:pt x="447359" y="1426903"/>
                </a:lnTo>
                <a:lnTo>
                  <a:pt x="391731" y="1398037"/>
                </a:lnTo>
                <a:lnTo>
                  <a:pt x="338894" y="1365458"/>
                </a:lnTo>
                <a:lnTo>
                  <a:pt x="289060" y="1329361"/>
                </a:lnTo>
                <a:lnTo>
                  <a:pt x="242442" y="1289939"/>
                </a:lnTo>
                <a:lnTo>
                  <a:pt x="199254" y="1247387"/>
                </a:lnTo>
                <a:lnTo>
                  <a:pt x="159707" y="1201899"/>
                </a:lnTo>
                <a:lnTo>
                  <a:pt x="124015" y="1153670"/>
                </a:lnTo>
                <a:lnTo>
                  <a:pt x="92390" y="1102895"/>
                </a:lnTo>
                <a:lnTo>
                  <a:pt x="65047" y="1049768"/>
                </a:lnTo>
                <a:lnTo>
                  <a:pt x="42198" y="994482"/>
                </a:lnTo>
                <a:lnTo>
                  <a:pt x="24056" y="937233"/>
                </a:lnTo>
                <a:lnTo>
                  <a:pt x="10833" y="878215"/>
                </a:lnTo>
                <a:lnTo>
                  <a:pt x="2743" y="817622"/>
                </a:lnTo>
                <a:lnTo>
                  <a:pt x="0" y="755650"/>
                </a:lnTo>
                <a:close/>
              </a:path>
            </a:pathLst>
          </a:custGeom>
          <a:ln w="381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1835150" y="3768725"/>
            <a:ext cx="647700" cy="576326"/>
          </a:xfrm>
          <a:custGeom>
            <a:avLst/>
            <a:gdLst/>
            <a:ahLst/>
            <a:cxnLst/>
            <a:rect l="l" t="t" r="r" b="b"/>
            <a:pathLst>
              <a:path w="647700" h="576326">
                <a:moveTo>
                  <a:pt x="0" y="288163"/>
                </a:moveTo>
                <a:lnTo>
                  <a:pt x="1073" y="264531"/>
                </a:lnTo>
                <a:lnTo>
                  <a:pt x="4239" y="241425"/>
                </a:lnTo>
                <a:lnTo>
                  <a:pt x="9414" y="218919"/>
                </a:lnTo>
                <a:lnTo>
                  <a:pt x="16514" y="197087"/>
                </a:lnTo>
                <a:lnTo>
                  <a:pt x="25455" y="176004"/>
                </a:lnTo>
                <a:lnTo>
                  <a:pt x="36155" y="155743"/>
                </a:lnTo>
                <a:lnTo>
                  <a:pt x="48530" y="136378"/>
                </a:lnTo>
                <a:lnTo>
                  <a:pt x="62496" y="117985"/>
                </a:lnTo>
                <a:lnTo>
                  <a:pt x="77970" y="100636"/>
                </a:lnTo>
                <a:lnTo>
                  <a:pt x="94868" y="84407"/>
                </a:lnTo>
                <a:lnTo>
                  <a:pt x="113108" y="69371"/>
                </a:lnTo>
                <a:lnTo>
                  <a:pt x="132606" y="55603"/>
                </a:lnTo>
                <a:lnTo>
                  <a:pt x="153278" y="43177"/>
                </a:lnTo>
                <a:lnTo>
                  <a:pt x="175040" y="32167"/>
                </a:lnTo>
                <a:lnTo>
                  <a:pt x="197810" y="22647"/>
                </a:lnTo>
                <a:lnTo>
                  <a:pt x="221504" y="14692"/>
                </a:lnTo>
                <a:lnTo>
                  <a:pt x="246038" y="8375"/>
                </a:lnTo>
                <a:lnTo>
                  <a:pt x="271329" y="3772"/>
                </a:lnTo>
                <a:lnTo>
                  <a:pt x="297294" y="955"/>
                </a:lnTo>
                <a:lnTo>
                  <a:pt x="323850" y="0"/>
                </a:lnTo>
                <a:lnTo>
                  <a:pt x="350405" y="955"/>
                </a:lnTo>
                <a:lnTo>
                  <a:pt x="376370" y="3772"/>
                </a:lnTo>
                <a:lnTo>
                  <a:pt x="401661" y="8375"/>
                </a:lnTo>
                <a:lnTo>
                  <a:pt x="426195" y="14692"/>
                </a:lnTo>
                <a:lnTo>
                  <a:pt x="449889" y="22647"/>
                </a:lnTo>
                <a:lnTo>
                  <a:pt x="472659" y="32167"/>
                </a:lnTo>
                <a:lnTo>
                  <a:pt x="494421" y="43177"/>
                </a:lnTo>
                <a:lnTo>
                  <a:pt x="515093" y="55603"/>
                </a:lnTo>
                <a:lnTo>
                  <a:pt x="534591" y="69371"/>
                </a:lnTo>
                <a:lnTo>
                  <a:pt x="552830" y="84407"/>
                </a:lnTo>
                <a:lnTo>
                  <a:pt x="569729" y="100636"/>
                </a:lnTo>
                <a:lnTo>
                  <a:pt x="585203" y="117985"/>
                </a:lnTo>
                <a:lnTo>
                  <a:pt x="599169" y="136378"/>
                </a:lnTo>
                <a:lnTo>
                  <a:pt x="611544" y="155743"/>
                </a:lnTo>
                <a:lnTo>
                  <a:pt x="622244" y="176004"/>
                </a:lnTo>
                <a:lnTo>
                  <a:pt x="631185" y="197087"/>
                </a:lnTo>
                <a:lnTo>
                  <a:pt x="638285" y="218919"/>
                </a:lnTo>
                <a:lnTo>
                  <a:pt x="643460" y="241425"/>
                </a:lnTo>
                <a:lnTo>
                  <a:pt x="646626" y="264531"/>
                </a:lnTo>
                <a:lnTo>
                  <a:pt x="647700" y="288163"/>
                </a:lnTo>
                <a:lnTo>
                  <a:pt x="646626" y="311794"/>
                </a:lnTo>
                <a:lnTo>
                  <a:pt x="643460" y="334900"/>
                </a:lnTo>
                <a:lnTo>
                  <a:pt x="638285" y="357406"/>
                </a:lnTo>
                <a:lnTo>
                  <a:pt x="631185" y="379238"/>
                </a:lnTo>
                <a:lnTo>
                  <a:pt x="622244" y="400321"/>
                </a:lnTo>
                <a:lnTo>
                  <a:pt x="611544" y="420582"/>
                </a:lnTo>
                <a:lnTo>
                  <a:pt x="599169" y="439947"/>
                </a:lnTo>
                <a:lnTo>
                  <a:pt x="585203" y="458340"/>
                </a:lnTo>
                <a:lnTo>
                  <a:pt x="569729" y="475689"/>
                </a:lnTo>
                <a:lnTo>
                  <a:pt x="552830" y="491918"/>
                </a:lnTo>
                <a:lnTo>
                  <a:pt x="534591" y="506954"/>
                </a:lnTo>
                <a:lnTo>
                  <a:pt x="515093" y="520722"/>
                </a:lnTo>
                <a:lnTo>
                  <a:pt x="494421" y="533148"/>
                </a:lnTo>
                <a:lnTo>
                  <a:pt x="472659" y="544158"/>
                </a:lnTo>
                <a:lnTo>
                  <a:pt x="449889" y="553678"/>
                </a:lnTo>
                <a:lnTo>
                  <a:pt x="426195" y="561633"/>
                </a:lnTo>
                <a:lnTo>
                  <a:pt x="401661" y="567950"/>
                </a:lnTo>
                <a:lnTo>
                  <a:pt x="376370" y="572553"/>
                </a:lnTo>
                <a:lnTo>
                  <a:pt x="350405" y="575370"/>
                </a:lnTo>
                <a:lnTo>
                  <a:pt x="323850" y="576326"/>
                </a:lnTo>
                <a:lnTo>
                  <a:pt x="297294" y="575370"/>
                </a:lnTo>
                <a:lnTo>
                  <a:pt x="271329" y="572553"/>
                </a:lnTo>
                <a:lnTo>
                  <a:pt x="246038" y="567950"/>
                </a:lnTo>
                <a:lnTo>
                  <a:pt x="221504" y="561633"/>
                </a:lnTo>
                <a:lnTo>
                  <a:pt x="197810" y="553678"/>
                </a:lnTo>
                <a:lnTo>
                  <a:pt x="175040" y="544158"/>
                </a:lnTo>
                <a:lnTo>
                  <a:pt x="153278" y="533148"/>
                </a:lnTo>
                <a:lnTo>
                  <a:pt x="132606" y="520722"/>
                </a:lnTo>
                <a:lnTo>
                  <a:pt x="113108" y="506954"/>
                </a:lnTo>
                <a:lnTo>
                  <a:pt x="94868" y="491918"/>
                </a:lnTo>
                <a:lnTo>
                  <a:pt x="77970" y="475689"/>
                </a:lnTo>
                <a:lnTo>
                  <a:pt x="62496" y="458340"/>
                </a:lnTo>
                <a:lnTo>
                  <a:pt x="48530" y="439947"/>
                </a:lnTo>
                <a:lnTo>
                  <a:pt x="36155" y="420582"/>
                </a:lnTo>
                <a:lnTo>
                  <a:pt x="25455" y="400321"/>
                </a:lnTo>
                <a:lnTo>
                  <a:pt x="16514" y="379238"/>
                </a:lnTo>
                <a:lnTo>
                  <a:pt x="9414" y="357406"/>
                </a:lnTo>
                <a:lnTo>
                  <a:pt x="4239" y="334900"/>
                </a:lnTo>
                <a:lnTo>
                  <a:pt x="1073" y="311794"/>
                </a:lnTo>
                <a:lnTo>
                  <a:pt x="0" y="288163"/>
                </a:lnTo>
                <a:close/>
              </a:path>
            </a:pathLst>
          </a:custGeom>
          <a:ln w="285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2916301" y="5208651"/>
            <a:ext cx="647700" cy="577786"/>
          </a:xfrm>
          <a:custGeom>
            <a:avLst/>
            <a:gdLst/>
            <a:ahLst/>
            <a:cxnLst/>
            <a:rect l="l" t="t" r="r" b="b"/>
            <a:pathLst>
              <a:path w="647700" h="577786">
                <a:moveTo>
                  <a:pt x="0" y="288925"/>
                </a:moveTo>
                <a:lnTo>
                  <a:pt x="1072" y="265218"/>
                </a:lnTo>
                <a:lnTo>
                  <a:pt x="4236" y="242039"/>
                </a:lnTo>
                <a:lnTo>
                  <a:pt x="9407" y="219462"/>
                </a:lnTo>
                <a:lnTo>
                  <a:pt x="16501" y="197563"/>
                </a:lnTo>
                <a:lnTo>
                  <a:pt x="25437" y="176414"/>
                </a:lnTo>
                <a:lnTo>
                  <a:pt x="36131" y="156092"/>
                </a:lnTo>
                <a:lnTo>
                  <a:pt x="48499" y="136670"/>
                </a:lnTo>
                <a:lnTo>
                  <a:pt x="62459" y="118222"/>
                </a:lnTo>
                <a:lnTo>
                  <a:pt x="77927" y="100824"/>
                </a:lnTo>
                <a:lnTo>
                  <a:pt x="94821" y="84550"/>
                </a:lnTo>
                <a:lnTo>
                  <a:pt x="113056" y="69474"/>
                </a:lnTo>
                <a:lnTo>
                  <a:pt x="132551" y="55670"/>
                </a:lnTo>
                <a:lnTo>
                  <a:pt x="153221" y="43214"/>
                </a:lnTo>
                <a:lnTo>
                  <a:pt x="174984" y="32180"/>
                </a:lnTo>
                <a:lnTo>
                  <a:pt x="197756" y="22641"/>
                </a:lnTo>
                <a:lnTo>
                  <a:pt x="221455" y="14674"/>
                </a:lnTo>
                <a:lnTo>
                  <a:pt x="245997" y="8351"/>
                </a:lnTo>
                <a:lnTo>
                  <a:pt x="271299" y="3748"/>
                </a:lnTo>
                <a:lnTo>
                  <a:pt x="297277" y="940"/>
                </a:lnTo>
                <a:lnTo>
                  <a:pt x="323850" y="0"/>
                </a:lnTo>
                <a:lnTo>
                  <a:pt x="350405" y="957"/>
                </a:lnTo>
                <a:lnTo>
                  <a:pt x="376370" y="3779"/>
                </a:lnTo>
                <a:lnTo>
                  <a:pt x="401661" y="8392"/>
                </a:lnTo>
                <a:lnTo>
                  <a:pt x="426195" y="14722"/>
                </a:lnTo>
                <a:lnTo>
                  <a:pt x="449889" y="22695"/>
                </a:lnTo>
                <a:lnTo>
                  <a:pt x="472659" y="32236"/>
                </a:lnTo>
                <a:lnTo>
                  <a:pt x="494421" y="43270"/>
                </a:lnTo>
                <a:lnTo>
                  <a:pt x="515093" y="55725"/>
                </a:lnTo>
                <a:lnTo>
                  <a:pt x="534591" y="69525"/>
                </a:lnTo>
                <a:lnTo>
                  <a:pt x="552830" y="84597"/>
                </a:lnTo>
                <a:lnTo>
                  <a:pt x="569729" y="100867"/>
                </a:lnTo>
                <a:lnTo>
                  <a:pt x="585203" y="118259"/>
                </a:lnTo>
                <a:lnTo>
                  <a:pt x="599169" y="136700"/>
                </a:lnTo>
                <a:lnTo>
                  <a:pt x="611544" y="156116"/>
                </a:lnTo>
                <a:lnTo>
                  <a:pt x="622244" y="176432"/>
                </a:lnTo>
                <a:lnTo>
                  <a:pt x="631185" y="197575"/>
                </a:lnTo>
                <a:lnTo>
                  <a:pt x="638285" y="219470"/>
                </a:lnTo>
                <a:lnTo>
                  <a:pt x="643460" y="242042"/>
                </a:lnTo>
                <a:lnTo>
                  <a:pt x="646626" y="265219"/>
                </a:lnTo>
                <a:lnTo>
                  <a:pt x="647700" y="288925"/>
                </a:lnTo>
                <a:lnTo>
                  <a:pt x="646626" y="312613"/>
                </a:lnTo>
                <a:lnTo>
                  <a:pt x="643460" y="335774"/>
                </a:lnTo>
                <a:lnTo>
                  <a:pt x="638285" y="358334"/>
                </a:lnTo>
                <a:lnTo>
                  <a:pt x="631185" y="380219"/>
                </a:lnTo>
                <a:lnTo>
                  <a:pt x="622244" y="401353"/>
                </a:lnTo>
                <a:lnTo>
                  <a:pt x="611544" y="421663"/>
                </a:lnTo>
                <a:lnTo>
                  <a:pt x="599169" y="441075"/>
                </a:lnTo>
                <a:lnTo>
                  <a:pt x="585203" y="459513"/>
                </a:lnTo>
                <a:lnTo>
                  <a:pt x="569729" y="476904"/>
                </a:lnTo>
                <a:lnTo>
                  <a:pt x="552830" y="493172"/>
                </a:lnTo>
                <a:lnTo>
                  <a:pt x="534591" y="508245"/>
                </a:lnTo>
                <a:lnTo>
                  <a:pt x="515093" y="522046"/>
                </a:lnTo>
                <a:lnTo>
                  <a:pt x="494421" y="534503"/>
                </a:lnTo>
                <a:lnTo>
                  <a:pt x="472659" y="545540"/>
                </a:lnTo>
                <a:lnTo>
                  <a:pt x="449889" y="555083"/>
                </a:lnTo>
                <a:lnTo>
                  <a:pt x="426195" y="563058"/>
                </a:lnTo>
                <a:lnTo>
                  <a:pt x="401661" y="569390"/>
                </a:lnTo>
                <a:lnTo>
                  <a:pt x="376370" y="574005"/>
                </a:lnTo>
                <a:lnTo>
                  <a:pt x="350405" y="576828"/>
                </a:lnTo>
                <a:lnTo>
                  <a:pt x="323850" y="577786"/>
                </a:lnTo>
                <a:lnTo>
                  <a:pt x="297277" y="576828"/>
                </a:lnTo>
                <a:lnTo>
                  <a:pt x="271299" y="574005"/>
                </a:lnTo>
                <a:lnTo>
                  <a:pt x="245997" y="569390"/>
                </a:lnTo>
                <a:lnTo>
                  <a:pt x="221455" y="563058"/>
                </a:lnTo>
                <a:lnTo>
                  <a:pt x="197756" y="555083"/>
                </a:lnTo>
                <a:lnTo>
                  <a:pt x="174984" y="545540"/>
                </a:lnTo>
                <a:lnTo>
                  <a:pt x="153221" y="534503"/>
                </a:lnTo>
                <a:lnTo>
                  <a:pt x="132551" y="522046"/>
                </a:lnTo>
                <a:lnTo>
                  <a:pt x="113056" y="508245"/>
                </a:lnTo>
                <a:lnTo>
                  <a:pt x="94821" y="493172"/>
                </a:lnTo>
                <a:lnTo>
                  <a:pt x="77927" y="476904"/>
                </a:lnTo>
                <a:lnTo>
                  <a:pt x="62459" y="459513"/>
                </a:lnTo>
                <a:lnTo>
                  <a:pt x="48499" y="441075"/>
                </a:lnTo>
                <a:lnTo>
                  <a:pt x="36131" y="421663"/>
                </a:lnTo>
                <a:lnTo>
                  <a:pt x="25437" y="401353"/>
                </a:lnTo>
                <a:lnTo>
                  <a:pt x="16501" y="380219"/>
                </a:lnTo>
                <a:lnTo>
                  <a:pt x="9407" y="358334"/>
                </a:lnTo>
                <a:lnTo>
                  <a:pt x="4236" y="335774"/>
                </a:lnTo>
                <a:lnTo>
                  <a:pt x="1072" y="312613"/>
                </a:lnTo>
                <a:lnTo>
                  <a:pt x="0" y="288925"/>
                </a:lnTo>
                <a:close/>
              </a:path>
            </a:pathLst>
          </a:custGeom>
          <a:ln w="285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827087" y="5353050"/>
            <a:ext cx="647763" cy="576262"/>
          </a:xfrm>
          <a:custGeom>
            <a:avLst/>
            <a:gdLst/>
            <a:ahLst/>
            <a:cxnLst/>
            <a:rect l="l" t="t" r="r" b="b"/>
            <a:pathLst>
              <a:path w="647763" h="576262">
                <a:moveTo>
                  <a:pt x="0" y="288137"/>
                </a:moveTo>
                <a:lnTo>
                  <a:pt x="1073" y="264509"/>
                </a:lnTo>
                <a:lnTo>
                  <a:pt x="4238" y="241407"/>
                </a:lnTo>
                <a:lnTo>
                  <a:pt x="9412" y="218904"/>
                </a:lnTo>
                <a:lnTo>
                  <a:pt x="16510" y="197074"/>
                </a:lnTo>
                <a:lnTo>
                  <a:pt x="25450" y="175993"/>
                </a:lnTo>
                <a:lnTo>
                  <a:pt x="36148" y="155734"/>
                </a:lnTo>
                <a:lnTo>
                  <a:pt x="48520" y="136371"/>
                </a:lnTo>
                <a:lnTo>
                  <a:pt x="62485" y="117979"/>
                </a:lnTo>
                <a:lnTo>
                  <a:pt x="77957" y="100632"/>
                </a:lnTo>
                <a:lnTo>
                  <a:pt x="94854" y="84404"/>
                </a:lnTo>
                <a:lnTo>
                  <a:pt x="113093" y="69369"/>
                </a:lnTo>
                <a:lnTo>
                  <a:pt x="132589" y="55602"/>
                </a:lnTo>
                <a:lnTo>
                  <a:pt x="153261" y="43176"/>
                </a:lnTo>
                <a:lnTo>
                  <a:pt x="175023" y="32166"/>
                </a:lnTo>
                <a:lnTo>
                  <a:pt x="197794" y="22647"/>
                </a:lnTo>
                <a:lnTo>
                  <a:pt x="221489" y="14692"/>
                </a:lnTo>
                <a:lnTo>
                  <a:pt x="246026" y="8375"/>
                </a:lnTo>
                <a:lnTo>
                  <a:pt x="271320" y="3772"/>
                </a:lnTo>
                <a:lnTo>
                  <a:pt x="297289" y="955"/>
                </a:lnTo>
                <a:lnTo>
                  <a:pt x="323850" y="0"/>
                </a:lnTo>
                <a:lnTo>
                  <a:pt x="350414" y="955"/>
                </a:lnTo>
                <a:lnTo>
                  <a:pt x="376387" y="3772"/>
                </a:lnTo>
                <a:lnTo>
                  <a:pt x="401685" y="8375"/>
                </a:lnTo>
                <a:lnTo>
                  <a:pt x="426226" y="14692"/>
                </a:lnTo>
                <a:lnTo>
                  <a:pt x="449926" y="22647"/>
                </a:lnTo>
                <a:lnTo>
                  <a:pt x="472701" y="32166"/>
                </a:lnTo>
                <a:lnTo>
                  <a:pt x="494468" y="43176"/>
                </a:lnTo>
                <a:lnTo>
                  <a:pt x="515143" y="55602"/>
                </a:lnTo>
                <a:lnTo>
                  <a:pt x="534644" y="69369"/>
                </a:lnTo>
                <a:lnTo>
                  <a:pt x="552886" y="84404"/>
                </a:lnTo>
                <a:lnTo>
                  <a:pt x="569787" y="100632"/>
                </a:lnTo>
                <a:lnTo>
                  <a:pt x="585263" y="117979"/>
                </a:lnTo>
                <a:lnTo>
                  <a:pt x="599230" y="136371"/>
                </a:lnTo>
                <a:lnTo>
                  <a:pt x="611606" y="155734"/>
                </a:lnTo>
                <a:lnTo>
                  <a:pt x="622306" y="175993"/>
                </a:lnTo>
                <a:lnTo>
                  <a:pt x="631248" y="197074"/>
                </a:lnTo>
                <a:lnTo>
                  <a:pt x="638348" y="218904"/>
                </a:lnTo>
                <a:lnTo>
                  <a:pt x="643523" y="241407"/>
                </a:lnTo>
                <a:lnTo>
                  <a:pt x="646689" y="264509"/>
                </a:lnTo>
                <a:lnTo>
                  <a:pt x="647763" y="288137"/>
                </a:lnTo>
                <a:lnTo>
                  <a:pt x="646689" y="311768"/>
                </a:lnTo>
                <a:lnTo>
                  <a:pt x="643523" y="334873"/>
                </a:lnTo>
                <a:lnTo>
                  <a:pt x="638348" y="357378"/>
                </a:lnTo>
                <a:lnTo>
                  <a:pt x="631248" y="379208"/>
                </a:lnTo>
                <a:lnTo>
                  <a:pt x="622306" y="400290"/>
                </a:lnTo>
                <a:lnTo>
                  <a:pt x="611606" y="420549"/>
                </a:lnTo>
                <a:lnTo>
                  <a:pt x="599230" y="439911"/>
                </a:lnTo>
                <a:lnTo>
                  <a:pt x="585263" y="458302"/>
                </a:lnTo>
                <a:lnTo>
                  <a:pt x="569787" y="475647"/>
                </a:lnTo>
                <a:lnTo>
                  <a:pt x="552886" y="491874"/>
                </a:lnTo>
                <a:lnTo>
                  <a:pt x="534644" y="506907"/>
                </a:lnTo>
                <a:lnTo>
                  <a:pt x="515143" y="520672"/>
                </a:lnTo>
                <a:lnTo>
                  <a:pt x="494468" y="533095"/>
                </a:lnTo>
                <a:lnTo>
                  <a:pt x="472701" y="544103"/>
                </a:lnTo>
                <a:lnTo>
                  <a:pt x="449926" y="553620"/>
                </a:lnTo>
                <a:lnTo>
                  <a:pt x="426226" y="561574"/>
                </a:lnTo>
                <a:lnTo>
                  <a:pt x="401685" y="567889"/>
                </a:lnTo>
                <a:lnTo>
                  <a:pt x="376387" y="572491"/>
                </a:lnTo>
                <a:lnTo>
                  <a:pt x="350414" y="575307"/>
                </a:lnTo>
                <a:lnTo>
                  <a:pt x="323850" y="576262"/>
                </a:lnTo>
                <a:lnTo>
                  <a:pt x="297289" y="575307"/>
                </a:lnTo>
                <a:lnTo>
                  <a:pt x="271320" y="572491"/>
                </a:lnTo>
                <a:lnTo>
                  <a:pt x="246026" y="567889"/>
                </a:lnTo>
                <a:lnTo>
                  <a:pt x="221489" y="561574"/>
                </a:lnTo>
                <a:lnTo>
                  <a:pt x="197794" y="553620"/>
                </a:lnTo>
                <a:lnTo>
                  <a:pt x="175023" y="544103"/>
                </a:lnTo>
                <a:lnTo>
                  <a:pt x="153261" y="533095"/>
                </a:lnTo>
                <a:lnTo>
                  <a:pt x="132589" y="520672"/>
                </a:lnTo>
                <a:lnTo>
                  <a:pt x="113093" y="506907"/>
                </a:lnTo>
                <a:lnTo>
                  <a:pt x="94854" y="491874"/>
                </a:lnTo>
                <a:lnTo>
                  <a:pt x="77957" y="475647"/>
                </a:lnTo>
                <a:lnTo>
                  <a:pt x="62485" y="458302"/>
                </a:lnTo>
                <a:lnTo>
                  <a:pt x="48520" y="439911"/>
                </a:lnTo>
                <a:lnTo>
                  <a:pt x="36148" y="420549"/>
                </a:lnTo>
                <a:lnTo>
                  <a:pt x="25450" y="400290"/>
                </a:lnTo>
                <a:lnTo>
                  <a:pt x="16510" y="379208"/>
                </a:lnTo>
                <a:lnTo>
                  <a:pt x="9412" y="357378"/>
                </a:lnTo>
                <a:lnTo>
                  <a:pt x="4238" y="334873"/>
                </a:lnTo>
                <a:lnTo>
                  <a:pt x="1073" y="311768"/>
                </a:lnTo>
                <a:lnTo>
                  <a:pt x="0" y="288137"/>
                </a:lnTo>
                <a:close/>
              </a:path>
            </a:pathLst>
          </a:custGeom>
          <a:ln w="285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7186676" y="2708224"/>
            <a:ext cx="984250" cy="274370"/>
          </a:xfrm>
          <a:custGeom>
            <a:avLst/>
            <a:gdLst/>
            <a:ahLst/>
            <a:cxnLst/>
            <a:rect l="l" t="t" r="r" b="b"/>
            <a:pathLst>
              <a:path w="984250" h="274370">
                <a:moveTo>
                  <a:pt x="0" y="274370"/>
                </a:moveTo>
                <a:lnTo>
                  <a:pt x="984250" y="274370"/>
                </a:lnTo>
                <a:lnTo>
                  <a:pt x="984250" y="0"/>
                </a:lnTo>
                <a:lnTo>
                  <a:pt x="0" y="0"/>
                </a:lnTo>
                <a:lnTo>
                  <a:pt x="0" y="274370"/>
                </a:lnTo>
                <a:close/>
              </a:path>
            </a:pathLst>
          </a:custGeom>
          <a:solidFill>
            <a:srgbClr val="FFCC99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5219700" y="2708224"/>
            <a:ext cx="984250" cy="274370"/>
          </a:xfrm>
          <a:custGeom>
            <a:avLst/>
            <a:gdLst/>
            <a:ahLst/>
            <a:cxnLst/>
            <a:rect l="l" t="t" r="r" b="b"/>
            <a:pathLst>
              <a:path w="984250" h="274370">
                <a:moveTo>
                  <a:pt x="0" y="274370"/>
                </a:moveTo>
                <a:lnTo>
                  <a:pt x="984250" y="274370"/>
                </a:lnTo>
                <a:lnTo>
                  <a:pt x="984250" y="0"/>
                </a:lnTo>
                <a:lnTo>
                  <a:pt x="0" y="0"/>
                </a:lnTo>
                <a:lnTo>
                  <a:pt x="0" y="274370"/>
                </a:lnTo>
                <a:close/>
              </a:path>
            </a:pathLst>
          </a:custGeom>
          <a:solidFill>
            <a:srgbClr val="FFCC99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7186676" y="2982671"/>
            <a:ext cx="984250" cy="274370"/>
          </a:xfrm>
          <a:custGeom>
            <a:avLst/>
            <a:gdLst/>
            <a:ahLst/>
            <a:cxnLst/>
            <a:rect l="l" t="t" r="r" b="b"/>
            <a:pathLst>
              <a:path w="984250" h="274370">
                <a:moveTo>
                  <a:pt x="0" y="274370"/>
                </a:moveTo>
                <a:lnTo>
                  <a:pt x="984250" y="274370"/>
                </a:lnTo>
                <a:lnTo>
                  <a:pt x="984250" y="0"/>
                </a:lnTo>
                <a:lnTo>
                  <a:pt x="0" y="0"/>
                </a:lnTo>
                <a:lnTo>
                  <a:pt x="0" y="274370"/>
                </a:lnTo>
                <a:close/>
              </a:path>
            </a:pathLst>
          </a:custGeom>
          <a:solidFill>
            <a:srgbClr val="FFCC99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5219700" y="2982671"/>
            <a:ext cx="984250" cy="274370"/>
          </a:xfrm>
          <a:custGeom>
            <a:avLst/>
            <a:gdLst/>
            <a:ahLst/>
            <a:cxnLst/>
            <a:rect l="l" t="t" r="r" b="b"/>
            <a:pathLst>
              <a:path w="984250" h="274370">
                <a:moveTo>
                  <a:pt x="0" y="274370"/>
                </a:moveTo>
                <a:lnTo>
                  <a:pt x="984250" y="274370"/>
                </a:lnTo>
                <a:lnTo>
                  <a:pt x="984250" y="0"/>
                </a:lnTo>
                <a:lnTo>
                  <a:pt x="0" y="0"/>
                </a:lnTo>
                <a:lnTo>
                  <a:pt x="0" y="27437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7186676" y="3256991"/>
            <a:ext cx="984250" cy="274370"/>
          </a:xfrm>
          <a:custGeom>
            <a:avLst/>
            <a:gdLst/>
            <a:ahLst/>
            <a:cxnLst/>
            <a:rect l="l" t="t" r="r" b="b"/>
            <a:pathLst>
              <a:path w="984250" h="274370">
                <a:moveTo>
                  <a:pt x="0" y="274370"/>
                </a:moveTo>
                <a:lnTo>
                  <a:pt x="984250" y="274370"/>
                </a:lnTo>
                <a:lnTo>
                  <a:pt x="984250" y="0"/>
                </a:lnTo>
                <a:lnTo>
                  <a:pt x="0" y="0"/>
                </a:lnTo>
                <a:lnTo>
                  <a:pt x="0" y="274370"/>
                </a:lnTo>
                <a:close/>
              </a:path>
            </a:pathLst>
          </a:custGeom>
          <a:solidFill>
            <a:srgbClr val="FFCC99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5219700" y="3256991"/>
            <a:ext cx="984250" cy="274370"/>
          </a:xfrm>
          <a:custGeom>
            <a:avLst/>
            <a:gdLst/>
            <a:ahLst/>
            <a:cxnLst/>
            <a:rect l="l" t="t" r="r" b="b"/>
            <a:pathLst>
              <a:path w="984250" h="274370">
                <a:moveTo>
                  <a:pt x="0" y="274370"/>
                </a:moveTo>
                <a:lnTo>
                  <a:pt x="984250" y="274370"/>
                </a:lnTo>
                <a:lnTo>
                  <a:pt x="984250" y="0"/>
                </a:lnTo>
                <a:lnTo>
                  <a:pt x="0" y="0"/>
                </a:lnTo>
                <a:lnTo>
                  <a:pt x="0" y="27437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7186676" y="3531438"/>
            <a:ext cx="984250" cy="274370"/>
          </a:xfrm>
          <a:custGeom>
            <a:avLst/>
            <a:gdLst/>
            <a:ahLst/>
            <a:cxnLst/>
            <a:rect l="l" t="t" r="r" b="b"/>
            <a:pathLst>
              <a:path w="984250" h="274370">
                <a:moveTo>
                  <a:pt x="0" y="274370"/>
                </a:moveTo>
                <a:lnTo>
                  <a:pt x="984250" y="274370"/>
                </a:lnTo>
                <a:lnTo>
                  <a:pt x="984250" y="0"/>
                </a:lnTo>
                <a:lnTo>
                  <a:pt x="0" y="0"/>
                </a:lnTo>
                <a:lnTo>
                  <a:pt x="0" y="27437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5219700" y="3531438"/>
            <a:ext cx="984250" cy="274370"/>
          </a:xfrm>
          <a:custGeom>
            <a:avLst/>
            <a:gdLst/>
            <a:ahLst/>
            <a:cxnLst/>
            <a:rect l="l" t="t" r="r" b="b"/>
            <a:pathLst>
              <a:path w="984250" h="274370">
                <a:moveTo>
                  <a:pt x="0" y="274370"/>
                </a:moveTo>
                <a:lnTo>
                  <a:pt x="984250" y="274370"/>
                </a:lnTo>
                <a:lnTo>
                  <a:pt x="984250" y="0"/>
                </a:lnTo>
                <a:lnTo>
                  <a:pt x="0" y="0"/>
                </a:lnTo>
                <a:lnTo>
                  <a:pt x="0" y="274370"/>
                </a:lnTo>
                <a:close/>
              </a:path>
            </a:pathLst>
          </a:custGeom>
          <a:solidFill>
            <a:srgbClr val="FFCC99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7186676" y="3805758"/>
            <a:ext cx="984250" cy="274370"/>
          </a:xfrm>
          <a:custGeom>
            <a:avLst/>
            <a:gdLst/>
            <a:ahLst/>
            <a:cxnLst/>
            <a:rect l="l" t="t" r="r" b="b"/>
            <a:pathLst>
              <a:path w="984250" h="274370">
                <a:moveTo>
                  <a:pt x="0" y="274370"/>
                </a:moveTo>
                <a:lnTo>
                  <a:pt x="984250" y="274370"/>
                </a:lnTo>
                <a:lnTo>
                  <a:pt x="984250" y="0"/>
                </a:lnTo>
                <a:lnTo>
                  <a:pt x="0" y="0"/>
                </a:lnTo>
                <a:lnTo>
                  <a:pt x="0" y="27437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5219700" y="3805758"/>
            <a:ext cx="984250" cy="274370"/>
          </a:xfrm>
          <a:custGeom>
            <a:avLst/>
            <a:gdLst/>
            <a:ahLst/>
            <a:cxnLst/>
            <a:rect l="l" t="t" r="r" b="b"/>
            <a:pathLst>
              <a:path w="984250" h="274370">
                <a:moveTo>
                  <a:pt x="0" y="274370"/>
                </a:moveTo>
                <a:lnTo>
                  <a:pt x="984250" y="274370"/>
                </a:lnTo>
                <a:lnTo>
                  <a:pt x="984250" y="0"/>
                </a:lnTo>
                <a:lnTo>
                  <a:pt x="0" y="0"/>
                </a:lnTo>
                <a:lnTo>
                  <a:pt x="0" y="274370"/>
                </a:lnTo>
                <a:close/>
              </a:path>
            </a:pathLst>
          </a:custGeom>
          <a:solidFill>
            <a:srgbClr val="FFCC99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7186676" y="4080205"/>
            <a:ext cx="984250" cy="274370"/>
          </a:xfrm>
          <a:custGeom>
            <a:avLst/>
            <a:gdLst/>
            <a:ahLst/>
            <a:cxnLst/>
            <a:rect l="l" t="t" r="r" b="b"/>
            <a:pathLst>
              <a:path w="984250" h="274370">
                <a:moveTo>
                  <a:pt x="0" y="274370"/>
                </a:moveTo>
                <a:lnTo>
                  <a:pt x="984250" y="274370"/>
                </a:lnTo>
                <a:lnTo>
                  <a:pt x="984250" y="0"/>
                </a:lnTo>
                <a:lnTo>
                  <a:pt x="0" y="0"/>
                </a:lnTo>
                <a:lnTo>
                  <a:pt x="0" y="27437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5219700" y="4080205"/>
            <a:ext cx="984250" cy="274370"/>
          </a:xfrm>
          <a:custGeom>
            <a:avLst/>
            <a:gdLst/>
            <a:ahLst/>
            <a:cxnLst/>
            <a:rect l="l" t="t" r="r" b="b"/>
            <a:pathLst>
              <a:path w="984250" h="274370">
                <a:moveTo>
                  <a:pt x="0" y="274370"/>
                </a:moveTo>
                <a:lnTo>
                  <a:pt x="984250" y="274370"/>
                </a:lnTo>
                <a:lnTo>
                  <a:pt x="984250" y="0"/>
                </a:lnTo>
                <a:lnTo>
                  <a:pt x="0" y="0"/>
                </a:lnTo>
                <a:lnTo>
                  <a:pt x="0" y="27437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7186676" y="2701925"/>
            <a:ext cx="0" cy="1659001"/>
          </a:xfrm>
          <a:custGeom>
            <a:avLst/>
            <a:gdLst/>
            <a:ahLst/>
            <a:cxnLst/>
            <a:rect l="l" t="t" r="r" b="b"/>
            <a:pathLst>
              <a:path h="1659001">
                <a:moveTo>
                  <a:pt x="0" y="0"/>
                </a:moveTo>
                <a:lnTo>
                  <a:pt x="0" y="1659001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6203950" y="2701925"/>
            <a:ext cx="0" cy="1659001"/>
          </a:xfrm>
          <a:custGeom>
            <a:avLst/>
            <a:gdLst/>
            <a:ahLst/>
            <a:cxnLst/>
            <a:rect l="l" t="t" r="r" b="b"/>
            <a:pathLst>
              <a:path h="1659001">
                <a:moveTo>
                  <a:pt x="0" y="0"/>
                </a:moveTo>
                <a:lnTo>
                  <a:pt x="0" y="1659001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7180326" y="2982595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5213350" y="2982595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7180326" y="3257041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5213350" y="3257041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7180326" y="3531362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5213350" y="3531362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7180326" y="3805808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5213350" y="3805808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7180326" y="4080129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5213350" y="4080129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8170926" y="2701925"/>
            <a:ext cx="0" cy="1659001"/>
          </a:xfrm>
          <a:custGeom>
            <a:avLst/>
            <a:gdLst/>
            <a:ahLst/>
            <a:cxnLst/>
            <a:rect l="l" t="t" r="r" b="b"/>
            <a:pathLst>
              <a:path h="1659001">
                <a:moveTo>
                  <a:pt x="0" y="0"/>
                </a:moveTo>
                <a:lnTo>
                  <a:pt x="0" y="1659001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5219700" y="2701925"/>
            <a:ext cx="0" cy="1659001"/>
          </a:xfrm>
          <a:custGeom>
            <a:avLst/>
            <a:gdLst/>
            <a:ahLst/>
            <a:cxnLst/>
            <a:rect l="l" t="t" r="r" b="b"/>
            <a:pathLst>
              <a:path h="1659001">
                <a:moveTo>
                  <a:pt x="0" y="0"/>
                </a:moveTo>
                <a:lnTo>
                  <a:pt x="0" y="1659001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7180326" y="2708275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5213350" y="2708275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7180326" y="4354576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5213350" y="4354576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" name="object 24"/>
          <p:cNvSpPr txBox="1"/>
          <p:nvPr/>
        </p:nvSpPr>
        <p:spPr>
          <a:xfrm>
            <a:off x="618540" y="1078776"/>
            <a:ext cx="2000296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b="1" u="heavy" spc="45" dirty="0">
                <a:latin typeface="Arial"/>
                <a:cs typeface="Arial"/>
              </a:rPr>
              <a:t>For 3 letters:</a:t>
            </a:r>
            <a:endParaRPr sz="2400">
              <a:latin typeface="Arial"/>
              <a:cs typeface="Aria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617016" y="1627663"/>
            <a:ext cx="3839307" cy="161061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4223" marR="39873">
              <a:lnSpc>
                <a:spcPts val="2555"/>
              </a:lnSpc>
            </a:pPr>
            <a:r>
              <a:rPr sz="2400" b="1" spc="28" dirty="0">
                <a:latin typeface="Arial"/>
                <a:cs typeface="Arial"/>
              </a:rPr>
              <a:t>There is 3! =6 Possible</a:t>
            </a:r>
            <a:endParaRPr sz="2400">
              <a:latin typeface="Arial"/>
              <a:cs typeface="Arial"/>
            </a:endParaRPr>
          </a:p>
          <a:p>
            <a:pPr marL="14223" marR="39873">
              <a:lnSpc>
                <a:spcPct val="95825"/>
              </a:lnSpc>
            </a:pPr>
            <a:r>
              <a:rPr sz="2400" b="1" spc="0" dirty="0">
                <a:latin typeface="Arial"/>
                <a:cs typeface="Arial"/>
              </a:rPr>
              <a:t>arrangements</a:t>
            </a:r>
            <a:endParaRPr sz="2400">
              <a:latin typeface="Arial"/>
              <a:cs typeface="Arial"/>
            </a:endParaRPr>
          </a:p>
          <a:p>
            <a:pPr marL="12700">
              <a:lnSpc>
                <a:spcPct val="100041"/>
              </a:lnSpc>
              <a:spcBef>
                <a:spcPts val="1560"/>
              </a:spcBef>
            </a:pPr>
            <a:r>
              <a:rPr sz="2400" b="1" dirty="0">
                <a:latin typeface="Arial"/>
                <a:cs typeface="Arial"/>
              </a:rPr>
              <a:t>But</a:t>
            </a:r>
            <a:r>
              <a:rPr sz="2400" b="1" spc="-4" dirty="0">
                <a:latin typeface="Arial"/>
                <a:cs typeface="Arial"/>
              </a:rPr>
              <a:t> </a:t>
            </a:r>
            <a:r>
              <a:rPr sz="2400" b="1" spc="0" dirty="0">
                <a:latin typeface="Arial"/>
                <a:cs typeface="Arial"/>
              </a:rPr>
              <a:t>if</a:t>
            </a:r>
            <a:r>
              <a:rPr sz="2400" b="1" spc="-9" dirty="0">
                <a:latin typeface="Arial"/>
                <a:cs typeface="Arial"/>
              </a:rPr>
              <a:t> </a:t>
            </a:r>
            <a:r>
              <a:rPr sz="2400" b="1" spc="0" dirty="0">
                <a:latin typeface="Arial"/>
                <a:cs typeface="Arial"/>
              </a:rPr>
              <a:t>they</a:t>
            </a:r>
            <a:r>
              <a:rPr sz="2400" b="1" spc="-9" dirty="0">
                <a:latin typeface="Arial"/>
                <a:cs typeface="Arial"/>
              </a:rPr>
              <a:t> </a:t>
            </a:r>
            <a:r>
              <a:rPr sz="2400" b="1" spc="0" dirty="0">
                <a:latin typeface="Arial"/>
                <a:cs typeface="Arial"/>
              </a:rPr>
              <a:t>are</a:t>
            </a:r>
            <a:r>
              <a:rPr sz="2400" b="1" spc="14" dirty="0">
                <a:latin typeface="Arial"/>
                <a:cs typeface="Arial"/>
              </a:rPr>
              <a:t> </a:t>
            </a:r>
            <a:r>
              <a:rPr sz="2400" b="1" spc="0" dirty="0">
                <a:latin typeface="Arial"/>
                <a:cs typeface="Arial"/>
              </a:rPr>
              <a:t>arranged</a:t>
            </a:r>
            <a:r>
              <a:rPr sz="2400" b="1" spc="-4" dirty="0">
                <a:latin typeface="Arial"/>
                <a:cs typeface="Arial"/>
              </a:rPr>
              <a:t> </a:t>
            </a:r>
            <a:r>
              <a:rPr sz="2400" b="1" spc="4" dirty="0">
                <a:latin typeface="Arial"/>
                <a:cs typeface="Arial"/>
              </a:rPr>
              <a:t>i</a:t>
            </a:r>
            <a:r>
              <a:rPr sz="2400" b="1" spc="0" dirty="0">
                <a:latin typeface="Arial"/>
                <a:cs typeface="Arial"/>
              </a:rPr>
              <a:t>n circular</a:t>
            </a:r>
            <a:r>
              <a:rPr sz="2400" b="1" spc="-9" dirty="0">
                <a:latin typeface="Arial"/>
                <a:cs typeface="Arial"/>
              </a:rPr>
              <a:t> </a:t>
            </a:r>
            <a:r>
              <a:rPr sz="2400" b="1" spc="0" dirty="0">
                <a:latin typeface="Arial"/>
                <a:cs typeface="Arial"/>
              </a:rPr>
              <a:t>mann</a:t>
            </a:r>
            <a:r>
              <a:rPr sz="2400" b="1" spc="-4" dirty="0">
                <a:latin typeface="Arial"/>
                <a:cs typeface="Arial"/>
              </a:rPr>
              <a:t>e</a:t>
            </a:r>
            <a:r>
              <a:rPr sz="2400" b="1" spc="-129" dirty="0">
                <a:latin typeface="Arial"/>
                <a:cs typeface="Arial"/>
              </a:rPr>
              <a:t>r</a:t>
            </a:r>
            <a:r>
              <a:rPr sz="2400" b="1" spc="0" dirty="0">
                <a:latin typeface="Arial"/>
                <a:cs typeface="Arial"/>
              </a:rPr>
              <a:t>, just 2!= 2</a:t>
            </a:r>
            <a:endParaRPr sz="2400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4473041" y="2542063"/>
            <a:ext cx="24058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b="1" dirty="0">
                <a:latin typeface="Arial"/>
                <a:cs typeface="Arial"/>
              </a:rPr>
              <a:t>a</a:t>
            </a:r>
            <a:endParaRPr sz="2400">
              <a:latin typeface="Arial"/>
              <a:cs typeface="Arial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617016" y="3273837"/>
            <a:ext cx="2085543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b="1" spc="0" dirty="0">
                <a:latin typeface="Arial"/>
                <a:cs typeface="Arial"/>
              </a:rPr>
              <a:t>arrangements</a:t>
            </a:r>
            <a:endParaRPr sz="2400">
              <a:latin typeface="Arial"/>
              <a:cs typeface="Arial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2716174" y="3273837"/>
            <a:ext cx="1710639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b="1" spc="-13" dirty="0">
                <a:latin typeface="Arial"/>
                <a:cs typeface="Arial"/>
              </a:rPr>
              <a:t>will appear.</a:t>
            </a:r>
            <a:endParaRPr sz="2400">
              <a:latin typeface="Arial"/>
              <a:cs typeface="Aria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2017522" y="3898677"/>
            <a:ext cx="291185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b="1" dirty="0">
                <a:latin typeface="Arial"/>
                <a:cs typeface="Arial"/>
              </a:rPr>
              <a:t>A</a:t>
            </a:r>
            <a:endParaRPr sz="2400"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3025902" y="5364238"/>
            <a:ext cx="291451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b="1" dirty="0">
                <a:latin typeface="Arial"/>
                <a:cs typeface="Arial"/>
              </a:rPr>
              <a:t>C</a:t>
            </a:r>
            <a:endParaRPr sz="2400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1009294" y="5508713"/>
            <a:ext cx="291451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b="1" dirty="0">
                <a:latin typeface="Arial"/>
                <a:cs typeface="Arial"/>
              </a:rPr>
              <a:t>B</a:t>
            </a:r>
            <a:endParaRPr sz="2400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5219700" y="2708275"/>
            <a:ext cx="984250" cy="274320"/>
          </a:xfrm>
          <a:prstGeom prst="rect">
            <a:avLst/>
          </a:prstGeom>
        </p:spPr>
        <p:txBody>
          <a:bodyPr wrap="square" lIns="0" tIns="53975" rIns="0" bIns="0" rtlCol="0">
            <a:noAutofit/>
          </a:bodyPr>
          <a:lstStyle/>
          <a:p>
            <a:pPr marL="93852">
              <a:lnSpc>
                <a:spcPct val="95825"/>
              </a:lnSpc>
            </a:pPr>
            <a:r>
              <a:rPr sz="1200" spc="4" dirty="0">
                <a:latin typeface="Arial"/>
                <a:cs typeface="Arial"/>
              </a:rPr>
              <a:t>ABC</a:t>
            </a:r>
            <a:endParaRPr sz="1200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5219700" y="2982595"/>
            <a:ext cx="984250" cy="274446"/>
          </a:xfrm>
          <a:prstGeom prst="rect">
            <a:avLst/>
          </a:prstGeom>
        </p:spPr>
        <p:txBody>
          <a:bodyPr wrap="square" lIns="0" tIns="53975" rIns="0" bIns="0" rtlCol="0">
            <a:noAutofit/>
          </a:bodyPr>
          <a:lstStyle/>
          <a:p>
            <a:pPr marL="93852">
              <a:lnSpc>
                <a:spcPct val="95825"/>
              </a:lnSpc>
            </a:pPr>
            <a:r>
              <a:rPr sz="1200" dirty="0">
                <a:latin typeface="Arial"/>
                <a:cs typeface="Arial"/>
              </a:rPr>
              <a:t>ACB</a:t>
            </a:r>
            <a:endParaRPr sz="120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5219700" y="3257041"/>
            <a:ext cx="984250" cy="274320"/>
          </a:xfrm>
          <a:prstGeom prst="rect">
            <a:avLst/>
          </a:prstGeom>
        </p:spPr>
        <p:txBody>
          <a:bodyPr wrap="square" lIns="0" tIns="53975" rIns="0" bIns="0" rtlCol="0">
            <a:noAutofit/>
          </a:bodyPr>
          <a:lstStyle/>
          <a:p>
            <a:pPr marL="93852">
              <a:lnSpc>
                <a:spcPct val="95825"/>
              </a:lnSpc>
            </a:pPr>
            <a:r>
              <a:rPr sz="1200" spc="4" dirty="0">
                <a:latin typeface="Arial"/>
                <a:cs typeface="Arial"/>
              </a:rPr>
              <a:t>BAC</a:t>
            </a:r>
            <a:endParaRPr sz="12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219700" y="3531362"/>
            <a:ext cx="984250" cy="274446"/>
          </a:xfrm>
          <a:prstGeom prst="rect">
            <a:avLst/>
          </a:prstGeom>
        </p:spPr>
        <p:txBody>
          <a:bodyPr wrap="square" lIns="0" tIns="53975" rIns="0" bIns="0" rtlCol="0">
            <a:noAutofit/>
          </a:bodyPr>
          <a:lstStyle/>
          <a:p>
            <a:pPr marL="93852">
              <a:lnSpc>
                <a:spcPct val="95825"/>
              </a:lnSpc>
            </a:pPr>
            <a:r>
              <a:rPr sz="1200" dirty="0">
                <a:latin typeface="Arial"/>
                <a:cs typeface="Arial"/>
              </a:rPr>
              <a:t>BCA</a:t>
            </a:r>
            <a:endParaRPr sz="12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5219700" y="3805808"/>
            <a:ext cx="984250" cy="274320"/>
          </a:xfrm>
          <a:prstGeom prst="rect">
            <a:avLst/>
          </a:prstGeom>
        </p:spPr>
        <p:txBody>
          <a:bodyPr wrap="square" lIns="0" tIns="54610" rIns="0" bIns="0" rtlCol="0">
            <a:noAutofit/>
          </a:bodyPr>
          <a:lstStyle/>
          <a:p>
            <a:pPr marL="93852">
              <a:lnSpc>
                <a:spcPct val="95825"/>
              </a:lnSpc>
            </a:pPr>
            <a:r>
              <a:rPr sz="1200" dirty="0">
                <a:latin typeface="Arial"/>
                <a:cs typeface="Arial"/>
              </a:rPr>
              <a:t>CAB</a:t>
            </a:r>
            <a:endParaRPr sz="12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219700" y="4080129"/>
            <a:ext cx="984250" cy="274446"/>
          </a:xfrm>
          <a:prstGeom prst="rect">
            <a:avLst/>
          </a:prstGeom>
        </p:spPr>
        <p:txBody>
          <a:bodyPr wrap="square" lIns="0" tIns="54610" rIns="0" bIns="0" rtlCol="0">
            <a:noAutofit/>
          </a:bodyPr>
          <a:lstStyle/>
          <a:p>
            <a:pPr marL="93852">
              <a:lnSpc>
                <a:spcPct val="95825"/>
              </a:lnSpc>
            </a:pPr>
            <a:r>
              <a:rPr sz="1200" dirty="0">
                <a:latin typeface="Arial"/>
                <a:cs typeface="Arial"/>
              </a:rPr>
              <a:t>CBA</a:t>
            </a:r>
            <a:endParaRPr sz="12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7186676" y="2708275"/>
            <a:ext cx="984250" cy="274320"/>
          </a:xfrm>
          <a:prstGeom prst="rect">
            <a:avLst/>
          </a:prstGeom>
        </p:spPr>
        <p:txBody>
          <a:bodyPr wrap="square" lIns="0" tIns="53975" rIns="0" bIns="0" rtlCol="0">
            <a:noAutofit/>
          </a:bodyPr>
          <a:lstStyle/>
          <a:p>
            <a:pPr marL="94106">
              <a:lnSpc>
                <a:spcPct val="95825"/>
              </a:lnSpc>
            </a:pPr>
            <a:r>
              <a:rPr sz="1200" spc="4" dirty="0">
                <a:latin typeface="Arial"/>
                <a:cs typeface="Arial"/>
              </a:rPr>
              <a:t>ABC</a:t>
            </a:r>
            <a:endParaRPr sz="12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7186676" y="2982595"/>
            <a:ext cx="984250" cy="274446"/>
          </a:xfrm>
          <a:prstGeom prst="rect">
            <a:avLst/>
          </a:prstGeom>
        </p:spPr>
        <p:txBody>
          <a:bodyPr wrap="square" lIns="0" tIns="53975" rIns="0" bIns="0" rtlCol="0">
            <a:noAutofit/>
          </a:bodyPr>
          <a:lstStyle/>
          <a:p>
            <a:pPr marL="94106">
              <a:lnSpc>
                <a:spcPct val="95825"/>
              </a:lnSpc>
            </a:pPr>
            <a:r>
              <a:rPr sz="1200" dirty="0">
                <a:latin typeface="Arial"/>
                <a:cs typeface="Arial"/>
              </a:rPr>
              <a:t>BCA</a:t>
            </a:r>
            <a:endParaRPr sz="12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7186676" y="3257041"/>
            <a:ext cx="984250" cy="274320"/>
          </a:xfrm>
          <a:prstGeom prst="rect">
            <a:avLst/>
          </a:prstGeom>
        </p:spPr>
        <p:txBody>
          <a:bodyPr wrap="square" lIns="0" tIns="53975" rIns="0" bIns="0" rtlCol="0">
            <a:noAutofit/>
          </a:bodyPr>
          <a:lstStyle/>
          <a:p>
            <a:pPr marL="94106">
              <a:lnSpc>
                <a:spcPct val="95825"/>
              </a:lnSpc>
            </a:pPr>
            <a:r>
              <a:rPr sz="1200" dirty="0">
                <a:latin typeface="Arial"/>
                <a:cs typeface="Arial"/>
              </a:rPr>
              <a:t>CAB</a:t>
            </a:r>
            <a:endParaRPr sz="12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7186676" y="3531362"/>
            <a:ext cx="984250" cy="274446"/>
          </a:xfrm>
          <a:prstGeom prst="rect">
            <a:avLst/>
          </a:prstGeom>
        </p:spPr>
        <p:txBody>
          <a:bodyPr wrap="square" lIns="0" tIns="53975" rIns="0" bIns="0" rtlCol="0">
            <a:noAutofit/>
          </a:bodyPr>
          <a:lstStyle/>
          <a:p>
            <a:pPr marL="94106">
              <a:lnSpc>
                <a:spcPct val="95825"/>
              </a:lnSpc>
            </a:pPr>
            <a:r>
              <a:rPr sz="1200" dirty="0">
                <a:latin typeface="Arial"/>
                <a:cs typeface="Arial"/>
              </a:rPr>
              <a:t>ACB</a:t>
            </a:r>
            <a:endParaRPr sz="12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7186676" y="3805808"/>
            <a:ext cx="984250" cy="274320"/>
          </a:xfrm>
          <a:prstGeom prst="rect">
            <a:avLst/>
          </a:prstGeom>
        </p:spPr>
        <p:txBody>
          <a:bodyPr wrap="square" lIns="0" tIns="54610" rIns="0" bIns="0" rtlCol="0">
            <a:noAutofit/>
          </a:bodyPr>
          <a:lstStyle/>
          <a:p>
            <a:pPr marL="94106">
              <a:lnSpc>
                <a:spcPct val="95825"/>
              </a:lnSpc>
            </a:pPr>
            <a:r>
              <a:rPr sz="1200" spc="4" dirty="0">
                <a:latin typeface="Arial"/>
                <a:cs typeface="Arial"/>
              </a:rPr>
              <a:t>BAC</a:t>
            </a:r>
            <a:endParaRPr sz="12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7186676" y="4080129"/>
            <a:ext cx="984250" cy="274446"/>
          </a:xfrm>
          <a:prstGeom prst="rect">
            <a:avLst/>
          </a:prstGeom>
        </p:spPr>
        <p:txBody>
          <a:bodyPr wrap="square" lIns="0" tIns="54610" rIns="0" bIns="0" rtlCol="0">
            <a:noAutofit/>
          </a:bodyPr>
          <a:lstStyle/>
          <a:p>
            <a:pPr marL="94106">
              <a:lnSpc>
                <a:spcPct val="95825"/>
              </a:lnSpc>
            </a:pPr>
            <a:r>
              <a:rPr sz="1200" dirty="0">
                <a:latin typeface="Arial"/>
                <a:cs typeface="Arial"/>
              </a:rPr>
              <a:t>CBA</a:t>
            </a:r>
            <a:endParaRPr sz="12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121849" y="1199007"/>
            <a:ext cx="167708" cy="1524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5400">
              <a:lnSpc>
                <a:spcPts val="1000"/>
              </a:lnSpc>
            </a:pPr>
            <a:endParaRPr sz="1000"/>
          </a:p>
        </p:txBody>
      </p:sp>
      <p:sp>
        <p:nvSpPr>
          <p:cNvPr id="2" name="object 2"/>
          <p:cNvSpPr txBox="1"/>
          <p:nvPr/>
        </p:nvSpPr>
        <p:spPr>
          <a:xfrm>
            <a:off x="1459196" y="1199007"/>
            <a:ext cx="83345" cy="1524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5400">
              <a:lnSpc>
                <a:spcPts val="1000"/>
              </a:lnSpc>
            </a:pPr>
            <a:endParaRPr sz="1000"/>
          </a:p>
        </p:txBody>
      </p:sp>
    </p:spTree>
    <p:extLst>
      <p:ext uri="{BB962C8B-B14F-4D97-AF65-F5344CB8AC3E}">
        <p14:creationId xmlns:p14="http://schemas.microsoft.com/office/powerpoint/2010/main" val="1731024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69742586-8E05-40E7-87D6-C777640E28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ecture 10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69B7CED7-17ED-490D-9AE1-9AD4F949C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30709-2E0E-49A4-94FD-1B5CBBC57F1B}" type="slidenum">
              <a:rPr lang="ar-SA" altLang="en-US"/>
              <a:pPr/>
              <a:t>16</a:t>
            </a:fld>
            <a:endParaRPr lang="en-US" altLang="en-US"/>
          </a:p>
        </p:txBody>
      </p:sp>
      <p:sp>
        <p:nvSpPr>
          <p:cNvPr id="604162" name="Rectangle 3">
            <a:extLst>
              <a:ext uri="{FF2B5EF4-FFF2-40B4-BE49-F238E27FC236}">
                <a16:creationId xmlns:a16="http://schemas.microsoft.com/office/drawing/2014/main" id="{7E053929-CBC9-44D9-BCB9-F4A792146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362200"/>
            <a:ext cx="7772400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/>
            <a:r>
              <a:rPr lang="en-US" altLang="en-US" sz="32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Permutations Rule</a:t>
            </a:r>
          </a:p>
          <a:p>
            <a:pPr algn="ctr" rtl="0"/>
            <a:r>
              <a:rPr lang="en-US" altLang="en-US" sz="32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(when items are all different)</a:t>
            </a:r>
          </a:p>
        </p:txBody>
      </p:sp>
      <p:sp>
        <p:nvSpPr>
          <p:cNvPr id="604163" name="Rectangle 3">
            <a:extLst>
              <a:ext uri="{FF2B5EF4-FFF2-40B4-BE49-F238E27FC236}">
                <a16:creationId xmlns:a16="http://schemas.microsoft.com/office/drawing/2014/main" id="{EAC34140-DD70-414D-8AB7-B21759F33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604164" name="Line 4">
            <a:extLst>
              <a:ext uri="{FF2B5EF4-FFF2-40B4-BE49-F238E27FC236}">
                <a16:creationId xmlns:a16="http://schemas.microsoft.com/office/drawing/2014/main" id="{9BDA22AD-687F-4EE1-BAAF-C3A14FA862C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2">
            <a:extLst>
              <a:ext uri="{FF2B5EF4-FFF2-40B4-BE49-F238E27FC236}">
                <a16:creationId xmlns:a16="http://schemas.microsoft.com/office/drawing/2014/main" id="{D08777F3-663D-4BB5-9D18-5230FD10E7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ecture 10</a:t>
            </a:r>
          </a:p>
        </p:txBody>
      </p:sp>
      <p:sp>
        <p:nvSpPr>
          <p:cNvPr id="17" name="Slide Number Placeholder 3">
            <a:extLst>
              <a:ext uri="{FF2B5EF4-FFF2-40B4-BE49-F238E27FC236}">
                <a16:creationId xmlns:a16="http://schemas.microsoft.com/office/drawing/2014/main" id="{58D5092E-4448-4DAC-BAF8-406A7FEF00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45DBCB-6085-42AA-9529-793D3F8B97C4}" type="slidenum">
              <a:rPr lang="ar-SA" altLang="en-US"/>
              <a:pPr/>
              <a:t>17</a:t>
            </a:fld>
            <a:endParaRPr lang="en-US" altLang="en-US"/>
          </a:p>
        </p:txBody>
      </p:sp>
      <p:sp>
        <p:nvSpPr>
          <p:cNvPr id="607234" name="Rectangle 2">
            <a:extLst>
              <a:ext uri="{FF2B5EF4-FFF2-40B4-BE49-F238E27FC236}">
                <a16:creationId xmlns:a16="http://schemas.microsoft.com/office/drawing/2014/main" id="{82931B67-7AEF-4619-8246-82B1A531C10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88900" y="5640388"/>
            <a:ext cx="9055100" cy="1676400"/>
          </a:xfrm>
          <a:noFill/>
        </p:spPr>
        <p:txBody>
          <a:bodyPr lIns="90488" tIns="44450" rIns="90488" bIns="44450"/>
          <a:lstStyle/>
          <a:p>
            <a:pPr defTabSz="508000"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3900" b="1" i="1"/>
              <a:t> </a:t>
            </a:r>
            <a:endParaRPr lang="en-US" altLang="en-US" sz="2800" b="1"/>
          </a:p>
        </p:txBody>
      </p:sp>
      <p:sp>
        <p:nvSpPr>
          <p:cNvPr id="607235" name="Rectangle 3">
            <a:extLst>
              <a:ext uri="{FF2B5EF4-FFF2-40B4-BE49-F238E27FC236}">
                <a16:creationId xmlns:a16="http://schemas.microsoft.com/office/drawing/2014/main" id="{B7DACE21-BB88-45E3-831A-D3576C06B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763588"/>
            <a:ext cx="7772400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/>
            <a:r>
              <a:rPr lang="en-US" altLang="en-US" sz="32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Permutations Rule</a:t>
            </a:r>
          </a:p>
          <a:p>
            <a:pPr algn="ctr" rtl="0"/>
            <a:r>
              <a:rPr lang="en-US" altLang="en-US" sz="32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(when items are all different)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5E0E3E57-8468-444E-8C27-A14361B8BD50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5588000"/>
            <a:ext cx="4233863" cy="1281113"/>
            <a:chOff x="1498" y="2365"/>
            <a:chExt cx="2667" cy="807"/>
          </a:xfrm>
        </p:grpSpPr>
        <p:sp>
          <p:nvSpPr>
            <p:cNvPr id="607237" name="Rectangle 5">
              <a:extLst>
                <a:ext uri="{FF2B5EF4-FFF2-40B4-BE49-F238E27FC236}">
                  <a16:creationId xmlns:a16="http://schemas.microsoft.com/office/drawing/2014/main" id="{C82E4FE7-8D01-46A4-B466-BF7478A7FB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2" y="2713"/>
              <a:ext cx="1613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>
                <a:lnSpc>
                  <a:spcPct val="105000"/>
                </a:lnSpc>
                <a:spcBef>
                  <a:spcPct val="10000"/>
                </a:spcBef>
                <a:spcAft>
                  <a:spcPct val="10000"/>
                </a:spcAft>
              </a:pPr>
              <a:r>
                <a:rPr lang="en-US" altLang="en-US" sz="4000" b="1" i="1">
                  <a:latin typeface="Calisto MT" panose="0204060305050503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(n - r)!</a:t>
              </a:r>
            </a:p>
          </p:txBody>
        </p:sp>
        <p:sp>
          <p:nvSpPr>
            <p:cNvPr id="607238" name="Rectangle 6">
              <a:extLst>
                <a:ext uri="{FF2B5EF4-FFF2-40B4-BE49-F238E27FC236}">
                  <a16:creationId xmlns:a16="http://schemas.microsoft.com/office/drawing/2014/main" id="{77617A6C-821D-4455-9915-A9E656292E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8" y="2493"/>
              <a:ext cx="660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>
                <a:lnSpc>
                  <a:spcPct val="105000"/>
                </a:lnSpc>
                <a:spcBef>
                  <a:spcPct val="10000"/>
                </a:spcBef>
                <a:spcAft>
                  <a:spcPct val="10000"/>
                </a:spcAft>
              </a:pPr>
              <a:r>
                <a:rPr lang="en-US" altLang="en-US" sz="4000" b="1" i="1">
                  <a:latin typeface="Calisto MT" panose="0204060305050503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n  r</a:t>
              </a:r>
            </a:p>
          </p:txBody>
        </p:sp>
        <p:sp>
          <p:nvSpPr>
            <p:cNvPr id="607239" name="Rectangle 7">
              <a:extLst>
                <a:ext uri="{FF2B5EF4-FFF2-40B4-BE49-F238E27FC236}">
                  <a16:creationId xmlns:a16="http://schemas.microsoft.com/office/drawing/2014/main" id="{6EEA71A0-18C4-4D04-B64B-E9B1E5F60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2" y="2393"/>
              <a:ext cx="297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>
                <a:lnSpc>
                  <a:spcPct val="105000"/>
                </a:lnSpc>
                <a:spcBef>
                  <a:spcPct val="10000"/>
                </a:spcBef>
                <a:spcAft>
                  <a:spcPct val="10000"/>
                </a:spcAft>
              </a:pPr>
              <a:r>
                <a:rPr lang="en-US" altLang="en-US" sz="4000" b="1" i="1">
                  <a:latin typeface="Calisto MT" panose="0204060305050503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P</a:t>
              </a:r>
            </a:p>
          </p:txBody>
        </p:sp>
        <p:sp>
          <p:nvSpPr>
            <p:cNvPr id="607240" name="Rectangle 8">
              <a:extLst>
                <a:ext uri="{FF2B5EF4-FFF2-40B4-BE49-F238E27FC236}">
                  <a16:creationId xmlns:a16="http://schemas.microsoft.com/office/drawing/2014/main" id="{5B7D9DD2-A095-442B-9B84-A0F09AAC3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8" y="2542"/>
              <a:ext cx="327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>
                <a:lnSpc>
                  <a:spcPct val="105000"/>
                </a:lnSpc>
                <a:spcBef>
                  <a:spcPct val="10000"/>
                </a:spcBef>
                <a:spcAft>
                  <a:spcPct val="10000"/>
                </a:spcAft>
              </a:pPr>
              <a:r>
                <a:rPr lang="en-US" altLang="en-US" sz="4000" b="1" i="1">
                  <a:latin typeface="Calisto MT" panose="0204060305050503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=</a:t>
              </a:r>
            </a:p>
          </p:txBody>
        </p:sp>
        <p:sp>
          <p:nvSpPr>
            <p:cNvPr id="607241" name="Line 9">
              <a:extLst>
                <a:ext uri="{FF2B5EF4-FFF2-40B4-BE49-F238E27FC236}">
                  <a16:creationId xmlns:a16="http://schemas.microsoft.com/office/drawing/2014/main" id="{DF557E3E-3389-47C7-9E91-95400BD13B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5" y="2750"/>
              <a:ext cx="945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7242" name="Rectangle 10">
              <a:extLst>
                <a:ext uri="{FF2B5EF4-FFF2-40B4-BE49-F238E27FC236}">
                  <a16:creationId xmlns:a16="http://schemas.microsoft.com/office/drawing/2014/main" id="{B9588665-1AE0-4438-8A16-721A311439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7" y="2365"/>
              <a:ext cx="731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>
                <a:lnSpc>
                  <a:spcPct val="105000"/>
                </a:lnSpc>
                <a:spcBef>
                  <a:spcPct val="10000"/>
                </a:spcBef>
                <a:spcAft>
                  <a:spcPct val="10000"/>
                </a:spcAft>
              </a:pPr>
              <a:r>
                <a:rPr lang="en-US" altLang="en-US" sz="4000" b="1" i="1">
                  <a:latin typeface="Calisto MT" panose="0204060305050503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n!</a:t>
              </a:r>
            </a:p>
          </p:txBody>
        </p:sp>
      </p:grpSp>
      <p:sp>
        <p:nvSpPr>
          <p:cNvPr id="136203" name="Text Box 11">
            <a:extLst>
              <a:ext uri="{FF2B5EF4-FFF2-40B4-BE49-F238E27FC236}">
                <a16:creationId xmlns:a16="http://schemas.microsoft.com/office/drawing/2014/main" id="{46445655-2FC0-42BC-B6E6-5E7F805DD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868863"/>
            <a:ext cx="7924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2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Then number of permutations (or sequences) of r items selected from n available items (without replacement) is</a:t>
            </a:r>
          </a:p>
        </p:txBody>
      </p:sp>
      <p:sp>
        <p:nvSpPr>
          <p:cNvPr id="607244" name="Text Box 12">
            <a:extLst>
              <a:ext uri="{FF2B5EF4-FFF2-40B4-BE49-F238E27FC236}">
                <a16:creationId xmlns:a16="http://schemas.microsoft.com/office/drawing/2014/main" id="{4A996958-75B2-4392-9B05-8BEF946DC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830388"/>
            <a:ext cx="7924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spcBef>
                <a:spcPct val="50000"/>
              </a:spcBef>
            </a:pPr>
            <a:r>
              <a:rPr lang="en-US" altLang="en-US" sz="24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Requirements:</a:t>
            </a:r>
          </a:p>
          <a:p>
            <a:pPr algn="l" rtl="0">
              <a:spcBef>
                <a:spcPct val="50000"/>
              </a:spcBef>
              <a:buFontTx/>
              <a:buAutoNum type="arabicPeriod"/>
            </a:pPr>
            <a:r>
              <a:rPr lang="en-US" altLang="en-US" sz="22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There are n different items available.  </a:t>
            </a:r>
            <a:r>
              <a:rPr lang="en-US" altLang="en-US" sz="2200" b="1" i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(This rule does not apply if some of the items are identical to others.)</a:t>
            </a:r>
          </a:p>
          <a:p>
            <a:pPr algn="l" rtl="0">
              <a:spcBef>
                <a:spcPct val="50000"/>
              </a:spcBef>
              <a:buFontTx/>
              <a:buAutoNum type="arabicPeriod"/>
            </a:pPr>
            <a:r>
              <a:rPr lang="en-US" altLang="en-US" sz="22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We select r of the n items (without replacement).</a:t>
            </a:r>
          </a:p>
          <a:p>
            <a:pPr algn="l" rtl="0">
              <a:spcBef>
                <a:spcPct val="50000"/>
              </a:spcBef>
              <a:buFontTx/>
              <a:buAutoNum type="arabicPeriod"/>
            </a:pPr>
            <a:r>
              <a:rPr lang="en-US" altLang="en-US" sz="22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We consider rearrangements of the same items to be different sequences. (The permutation of ABC is different from CBA and is counted separately.)</a:t>
            </a: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5827C3DF-EC4C-4214-9B2D-B27FFEAAEEAC}"/>
              </a:ext>
            </a:extLst>
          </p:cNvPr>
          <p:cNvSpPr/>
          <p:nvPr/>
        </p:nvSpPr>
        <p:spPr bwMode="auto">
          <a:xfrm>
            <a:off x="539750" y="1916113"/>
            <a:ext cx="8077200" cy="2952750"/>
          </a:xfrm>
          <a:prstGeom prst="roundRect">
            <a:avLst/>
          </a:prstGeom>
          <a:noFill/>
          <a:ln w="25400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Garamond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07246" name="Rectangle 14">
            <a:extLst>
              <a:ext uri="{FF2B5EF4-FFF2-40B4-BE49-F238E27FC236}">
                <a16:creationId xmlns:a16="http://schemas.microsoft.com/office/drawing/2014/main" id="{1E1BE8AA-D28E-4A32-A9C9-11F69D61E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607247" name="Line 15">
            <a:extLst>
              <a:ext uri="{FF2B5EF4-FFF2-40B4-BE49-F238E27FC236}">
                <a16:creationId xmlns:a16="http://schemas.microsoft.com/office/drawing/2014/main" id="{BA9053EA-CA32-4C09-AA22-C769B51A0B0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object 16"/>
          <p:cNvSpPr/>
          <p:nvPr/>
        </p:nvSpPr>
        <p:spPr>
          <a:xfrm>
            <a:off x="4199001" y="4968875"/>
            <a:ext cx="1500124" cy="1524"/>
          </a:xfrm>
          <a:custGeom>
            <a:avLst/>
            <a:gdLst/>
            <a:ahLst/>
            <a:cxnLst/>
            <a:rect l="l" t="t" r="r" b="b"/>
            <a:pathLst>
              <a:path w="1500124" h="1524">
                <a:moveTo>
                  <a:pt x="0" y="0"/>
                </a:moveTo>
                <a:lnTo>
                  <a:pt x="1500124" y="1524"/>
                </a:lnTo>
              </a:path>
            </a:pathLst>
          </a:custGeom>
          <a:ln w="25400">
            <a:solidFill>
              <a:srgbClr val="FF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507174" y="2509266"/>
            <a:ext cx="8279638" cy="134835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3053588" y="1209155"/>
            <a:ext cx="3402300" cy="432308"/>
          </a:xfrm>
          <a:prstGeom prst="rect">
            <a:avLst/>
          </a:prstGeom>
        </p:spPr>
        <p:txBody>
          <a:bodyPr wrap="square" lIns="0" tIns="21399" rIns="0" bIns="0" rtlCol="0">
            <a:noAutofit/>
          </a:bodyPr>
          <a:lstStyle/>
          <a:p>
            <a:pPr marL="12700">
              <a:lnSpc>
                <a:spcPts val="3370"/>
              </a:lnSpc>
            </a:pPr>
            <a:r>
              <a:rPr sz="3200" b="1" spc="-7" dirty="0">
                <a:latin typeface="Calisto MT"/>
                <a:cs typeface="Calisto MT"/>
              </a:rPr>
              <a:t>Permutations Rule</a:t>
            </a:r>
            <a:endParaRPr sz="3200" dirty="0">
              <a:latin typeface="Calisto MT"/>
              <a:cs typeface="Calisto MT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2134616" y="1697002"/>
            <a:ext cx="1200722" cy="432612"/>
          </a:xfrm>
          <a:prstGeom prst="rect">
            <a:avLst/>
          </a:prstGeom>
        </p:spPr>
        <p:txBody>
          <a:bodyPr wrap="square" lIns="0" tIns="21399" rIns="0" bIns="0" rtlCol="0">
            <a:noAutofit/>
          </a:bodyPr>
          <a:lstStyle/>
          <a:p>
            <a:pPr marL="12700">
              <a:lnSpc>
                <a:spcPts val="3370"/>
              </a:lnSpc>
            </a:pPr>
            <a:r>
              <a:rPr sz="3200" b="1" spc="-7" dirty="0">
                <a:latin typeface="Calisto MT"/>
                <a:cs typeface="Calisto MT"/>
              </a:rPr>
              <a:t>(when</a:t>
            </a:r>
            <a:endParaRPr sz="3200">
              <a:latin typeface="Calisto MT"/>
              <a:cs typeface="Calisto MT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3349331" y="1697002"/>
            <a:ext cx="1049635" cy="432612"/>
          </a:xfrm>
          <a:prstGeom prst="rect">
            <a:avLst/>
          </a:prstGeom>
        </p:spPr>
        <p:txBody>
          <a:bodyPr wrap="square" lIns="0" tIns="21399" rIns="0" bIns="0" rtlCol="0">
            <a:noAutofit/>
          </a:bodyPr>
          <a:lstStyle/>
          <a:p>
            <a:pPr marL="12700">
              <a:lnSpc>
                <a:spcPts val="3370"/>
              </a:lnSpc>
            </a:pPr>
            <a:r>
              <a:rPr sz="3200" b="1" dirty="0">
                <a:latin typeface="Calisto MT"/>
                <a:cs typeface="Calisto MT"/>
              </a:rPr>
              <a:t>items</a:t>
            </a:r>
            <a:endParaRPr sz="3200">
              <a:latin typeface="Calisto MT"/>
              <a:cs typeface="Calisto MT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4414193" y="1697002"/>
            <a:ext cx="638759" cy="432612"/>
          </a:xfrm>
          <a:prstGeom prst="rect">
            <a:avLst/>
          </a:prstGeom>
        </p:spPr>
        <p:txBody>
          <a:bodyPr wrap="square" lIns="0" tIns="21399" rIns="0" bIns="0" rtlCol="0">
            <a:noAutofit/>
          </a:bodyPr>
          <a:lstStyle/>
          <a:p>
            <a:pPr marL="12700">
              <a:lnSpc>
                <a:spcPts val="3370"/>
              </a:lnSpc>
            </a:pPr>
            <a:r>
              <a:rPr sz="3200" b="1" spc="1" dirty="0">
                <a:latin typeface="Calisto MT"/>
                <a:cs typeface="Calisto MT"/>
              </a:rPr>
              <a:t>are</a:t>
            </a:r>
            <a:endParaRPr sz="3200">
              <a:latin typeface="Calisto MT"/>
              <a:cs typeface="Calisto MT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068177" y="1697002"/>
            <a:ext cx="536760" cy="432612"/>
          </a:xfrm>
          <a:prstGeom prst="rect">
            <a:avLst/>
          </a:prstGeom>
        </p:spPr>
        <p:txBody>
          <a:bodyPr wrap="square" lIns="0" tIns="21399" rIns="0" bIns="0" rtlCol="0">
            <a:noAutofit/>
          </a:bodyPr>
          <a:lstStyle/>
          <a:p>
            <a:pPr marL="12700">
              <a:lnSpc>
                <a:spcPts val="3370"/>
              </a:lnSpc>
            </a:pPr>
            <a:r>
              <a:rPr sz="3200" b="1" spc="1" dirty="0">
                <a:latin typeface="Calisto MT"/>
                <a:cs typeface="Calisto MT"/>
              </a:rPr>
              <a:t>all</a:t>
            </a:r>
            <a:endParaRPr sz="3200">
              <a:latin typeface="Calisto MT"/>
              <a:cs typeface="Calisto MT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619543" y="1697002"/>
            <a:ext cx="1759612" cy="432612"/>
          </a:xfrm>
          <a:prstGeom prst="rect">
            <a:avLst/>
          </a:prstGeom>
        </p:spPr>
        <p:txBody>
          <a:bodyPr wrap="square" lIns="0" tIns="21399" rIns="0" bIns="0" rtlCol="0">
            <a:noAutofit/>
          </a:bodyPr>
          <a:lstStyle/>
          <a:p>
            <a:pPr marL="12700">
              <a:lnSpc>
                <a:spcPts val="3370"/>
              </a:lnSpc>
            </a:pPr>
            <a:r>
              <a:rPr sz="3200" b="1" spc="0" dirty="0">
                <a:latin typeface="Calisto MT"/>
                <a:cs typeface="Calisto MT"/>
              </a:rPr>
              <a:t>different)</a:t>
            </a:r>
            <a:endParaRPr sz="3200">
              <a:latin typeface="Calisto MT"/>
              <a:cs typeface="Calisto MT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306062" y="4470952"/>
            <a:ext cx="1397129" cy="1085660"/>
          </a:xfrm>
          <a:prstGeom prst="rect">
            <a:avLst/>
          </a:prstGeom>
        </p:spPr>
        <p:txBody>
          <a:bodyPr wrap="square" lIns="0" tIns="26955" rIns="0" bIns="0" rtlCol="0">
            <a:noAutofit/>
          </a:bodyPr>
          <a:lstStyle/>
          <a:p>
            <a:pPr marL="461810" marR="427804" algn="ctr">
              <a:lnSpc>
                <a:spcPts val="4245"/>
              </a:lnSpc>
            </a:pPr>
            <a:r>
              <a:rPr sz="4000" b="1" i="1" spc="-4" dirty="0">
                <a:latin typeface="Calisto MT"/>
                <a:cs typeface="Calisto MT"/>
              </a:rPr>
              <a:t>n!</a:t>
            </a:r>
            <a:endParaRPr sz="4000">
              <a:latin typeface="Calisto MT"/>
              <a:cs typeface="Calisto MT"/>
            </a:endParaRPr>
          </a:p>
          <a:p>
            <a:pPr algn="ctr">
              <a:lnSpc>
                <a:spcPts val="4305"/>
              </a:lnSpc>
              <a:spcBef>
                <a:spcPts val="2"/>
              </a:spcBef>
            </a:pPr>
            <a:r>
              <a:rPr sz="4000" b="1" i="1" spc="-1" dirty="0">
                <a:latin typeface="Calisto MT"/>
                <a:cs typeface="Calisto MT"/>
              </a:rPr>
              <a:t>(n - r)!</a:t>
            </a:r>
            <a:endParaRPr sz="4000">
              <a:latin typeface="Calisto MT"/>
              <a:cs typeface="Calisto MT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956306" y="4515290"/>
            <a:ext cx="498221" cy="691946"/>
          </a:xfrm>
          <a:prstGeom prst="rect">
            <a:avLst/>
          </a:prstGeom>
        </p:spPr>
        <p:txBody>
          <a:bodyPr wrap="square" lIns="0" tIns="34607" rIns="0" bIns="0" rtlCol="0">
            <a:noAutofit/>
          </a:bodyPr>
          <a:lstStyle/>
          <a:p>
            <a:pPr marL="12700">
              <a:lnSpc>
                <a:spcPts val="5450"/>
              </a:lnSpc>
            </a:pPr>
            <a:r>
              <a:rPr sz="6000" b="1" i="1" spc="-407" baseline="15605" dirty="0">
                <a:latin typeface="Calisto MT"/>
                <a:cs typeface="Calisto MT"/>
              </a:rPr>
              <a:t>P</a:t>
            </a:r>
            <a:r>
              <a:rPr sz="4000" b="1" i="1" spc="-407" dirty="0">
                <a:latin typeface="Calisto MT"/>
                <a:cs typeface="Calisto MT"/>
              </a:rPr>
              <a:t>r</a:t>
            </a:r>
            <a:endParaRPr sz="4000">
              <a:latin typeface="Calisto MT"/>
              <a:cs typeface="Calisto MT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632329" y="4674040"/>
            <a:ext cx="366129" cy="533196"/>
          </a:xfrm>
          <a:prstGeom prst="rect">
            <a:avLst/>
          </a:prstGeom>
        </p:spPr>
        <p:txBody>
          <a:bodyPr wrap="square" lIns="0" tIns="26670" rIns="0" bIns="0" rtlCol="0">
            <a:noAutofit/>
          </a:bodyPr>
          <a:lstStyle/>
          <a:p>
            <a:pPr marL="12700">
              <a:lnSpc>
                <a:spcPts val="4200"/>
              </a:lnSpc>
            </a:pPr>
            <a:r>
              <a:rPr sz="4000" b="1" i="1" dirty="0">
                <a:latin typeface="Calisto MT"/>
                <a:cs typeface="Calisto MT"/>
              </a:rPr>
              <a:t>n</a:t>
            </a:r>
            <a:endParaRPr sz="4000">
              <a:latin typeface="Calisto MT"/>
              <a:cs typeface="Calisto M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3680205" y="4752003"/>
            <a:ext cx="440016" cy="532891"/>
          </a:xfrm>
          <a:prstGeom prst="rect">
            <a:avLst/>
          </a:prstGeom>
        </p:spPr>
        <p:txBody>
          <a:bodyPr wrap="square" lIns="0" tIns="26638" rIns="0" bIns="0" rtlCol="0">
            <a:noAutofit/>
          </a:bodyPr>
          <a:lstStyle/>
          <a:p>
            <a:pPr marL="12700">
              <a:lnSpc>
                <a:spcPts val="4195"/>
              </a:lnSpc>
            </a:pPr>
            <a:r>
              <a:rPr sz="4000" b="1" i="1" dirty="0">
                <a:latin typeface="Calisto MT"/>
                <a:cs typeface="Calisto MT"/>
              </a:rPr>
              <a:t>=</a:t>
            </a:r>
            <a:endParaRPr sz="4000">
              <a:latin typeface="Calisto MT"/>
              <a:cs typeface="Calisto MT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7DD2A43-80F7-4C6E-88C1-39DCA669DA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ecture 10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0C504D0-BA97-401B-A229-1B7EDB6D75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44CCA-7942-46DF-8579-08829E90A610}" type="slidenum">
              <a:rPr lang="ar-SA" altLang="en-US"/>
              <a:pPr/>
              <a:t>19</a:t>
            </a:fld>
            <a:endParaRPr lang="en-US" altLang="en-US"/>
          </a:p>
        </p:txBody>
      </p:sp>
      <p:sp>
        <p:nvSpPr>
          <p:cNvPr id="606210" name="Rectangle 2">
            <a:extLst>
              <a:ext uri="{FF2B5EF4-FFF2-40B4-BE49-F238E27FC236}">
                <a16:creationId xmlns:a16="http://schemas.microsoft.com/office/drawing/2014/main" id="{3C3DB2AA-CF85-4C63-B52B-34EE46B9F7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1557338"/>
            <a:ext cx="7543800" cy="581025"/>
          </a:xfrm>
        </p:spPr>
        <p:txBody>
          <a:bodyPr/>
          <a:lstStyle/>
          <a:p>
            <a:pPr algn="ctr"/>
            <a:r>
              <a:rPr lang="en-US" altLang="en-US" sz="300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606211" name="Rectangle 3">
            <a:extLst>
              <a:ext uri="{FF2B5EF4-FFF2-40B4-BE49-F238E27FC236}">
                <a16:creationId xmlns:a16="http://schemas.microsoft.com/office/drawing/2014/main" id="{E96C9351-FCC6-49A2-8476-0607F2B09D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229600" cy="4495800"/>
          </a:xfrm>
        </p:spPr>
        <p:txBody>
          <a:bodyPr/>
          <a:lstStyle/>
          <a:p>
            <a:pPr algn="l" rtl="0">
              <a:buFont typeface="Wingdings" panose="05000000000000000000" pitchFamily="2" charset="2"/>
              <a:buNone/>
            </a:pPr>
            <a:endParaRPr lang="en-US" altLang="en-US" dirty="0"/>
          </a:p>
          <a:p>
            <a:pPr algn="l" rtl="0"/>
            <a:r>
              <a:rPr lang="en-US" altLang="en-US" dirty="0"/>
              <a:t>Routes to 4 Capitals of the 50</a:t>
            </a:r>
            <a:r>
              <a:rPr lang="en-US" altLang="en-US" sz="2100" dirty="0"/>
              <a:t>…(you do not have time to travel to 50 capitals, How many different routes are possible)</a:t>
            </a:r>
          </a:p>
          <a:p>
            <a:pPr algn="l" rtl="0"/>
            <a:r>
              <a:rPr lang="en-US" altLang="en-US" dirty="0"/>
              <a:t>Novels of a n author</a:t>
            </a:r>
            <a:r>
              <a:rPr lang="en-US" altLang="en-US" sz="2100" dirty="0"/>
              <a:t>…(you have to chose the best three novels</a:t>
            </a:r>
            <a:r>
              <a:rPr lang="ar-SA" altLang="en-US" sz="2100" dirty="0"/>
              <a:t> </a:t>
            </a:r>
            <a:r>
              <a:rPr lang="en-US" altLang="en-US" sz="2100" dirty="0"/>
              <a:t> (1 ,2, 3 ) of ten novels for prizes , How many different outcomes are possible)</a:t>
            </a:r>
          </a:p>
          <a:p>
            <a:pPr algn="l" rtl="0"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sp>
        <p:nvSpPr>
          <p:cNvPr id="606212" name="Rectangle 4">
            <a:extLst>
              <a:ext uri="{FF2B5EF4-FFF2-40B4-BE49-F238E27FC236}">
                <a16:creationId xmlns:a16="http://schemas.microsoft.com/office/drawing/2014/main" id="{622C06AB-5488-425B-8F5D-25C381A94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606213" name="Line 5">
            <a:extLst>
              <a:ext uri="{FF2B5EF4-FFF2-40B4-BE49-F238E27FC236}">
                <a16:creationId xmlns:a16="http://schemas.microsoft.com/office/drawing/2014/main" id="{973D4AEE-4E16-47F9-A1B1-C7C79F667E7C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6"/>
          <p:cNvSpPr txBox="1"/>
          <p:nvPr/>
        </p:nvSpPr>
        <p:spPr>
          <a:xfrm>
            <a:off x="2535682" y="2735421"/>
            <a:ext cx="2470496" cy="1343308"/>
          </a:xfrm>
          <a:prstGeom prst="rect">
            <a:avLst/>
          </a:prstGeom>
        </p:spPr>
        <p:txBody>
          <a:bodyPr wrap="square" lIns="0" tIns="21431" rIns="0" bIns="0" rtlCol="0">
            <a:noAutofit/>
          </a:bodyPr>
          <a:lstStyle/>
          <a:p>
            <a:pPr marL="852423" marR="8258">
              <a:lnSpc>
                <a:spcPts val="3375"/>
              </a:lnSpc>
            </a:pPr>
            <a:r>
              <a:rPr sz="3200" b="1" spc="-1" dirty="0">
                <a:latin typeface="Arial"/>
                <a:cs typeface="Arial"/>
              </a:rPr>
              <a:t>Chapter</a:t>
            </a:r>
            <a:endParaRPr sz="3200">
              <a:latin typeface="Arial"/>
              <a:cs typeface="Arial"/>
            </a:endParaRPr>
          </a:p>
          <a:p>
            <a:pPr marL="12700">
              <a:lnSpc>
                <a:spcPct val="95825"/>
              </a:lnSpc>
              <a:spcBef>
                <a:spcPts val="2424"/>
              </a:spcBef>
            </a:pPr>
            <a:r>
              <a:rPr sz="4000" dirty="0">
                <a:latin typeface="Arial"/>
                <a:cs typeface="Arial"/>
              </a:rPr>
              <a:t>Probability</a:t>
            </a:r>
            <a:endParaRPr sz="40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020183" y="2735421"/>
            <a:ext cx="312677" cy="432307"/>
          </a:xfrm>
          <a:prstGeom prst="rect">
            <a:avLst/>
          </a:prstGeom>
        </p:spPr>
        <p:txBody>
          <a:bodyPr wrap="square" lIns="0" tIns="21431" rIns="0" bIns="0" rtlCol="0">
            <a:noAutofit/>
          </a:bodyPr>
          <a:lstStyle/>
          <a:p>
            <a:pPr marL="12700">
              <a:lnSpc>
                <a:spcPts val="3375"/>
              </a:lnSpc>
            </a:pPr>
            <a:r>
              <a:rPr sz="3200" b="1" dirty="0">
                <a:latin typeface="Arial"/>
                <a:cs typeface="Arial"/>
              </a:rPr>
              <a:t>4</a:t>
            </a:r>
            <a:endParaRPr sz="32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047615" y="3696724"/>
            <a:ext cx="750858" cy="346684"/>
          </a:xfrm>
          <a:prstGeom prst="rect">
            <a:avLst/>
          </a:prstGeom>
        </p:spPr>
        <p:txBody>
          <a:bodyPr wrap="square" lIns="0" tIns="17018" rIns="0" bIns="0" rtlCol="0">
            <a:noAutofit/>
          </a:bodyPr>
          <a:lstStyle/>
          <a:p>
            <a:pPr marL="12700">
              <a:lnSpc>
                <a:spcPts val="2680"/>
              </a:lnSpc>
            </a:pPr>
            <a:r>
              <a:rPr sz="2550" b="1" dirty="0">
                <a:latin typeface="Arial"/>
                <a:cs typeface="Arial"/>
              </a:rPr>
              <a:t>(part</a:t>
            </a:r>
            <a:endParaRPr sz="255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809869" y="3696724"/>
            <a:ext cx="344255" cy="346684"/>
          </a:xfrm>
          <a:prstGeom prst="rect">
            <a:avLst/>
          </a:prstGeom>
        </p:spPr>
        <p:txBody>
          <a:bodyPr wrap="square" lIns="0" tIns="17018" rIns="0" bIns="0" rtlCol="0">
            <a:noAutofit/>
          </a:bodyPr>
          <a:lstStyle/>
          <a:p>
            <a:pPr marL="12700">
              <a:lnSpc>
                <a:spcPts val="2680"/>
              </a:lnSpc>
            </a:pPr>
            <a:r>
              <a:rPr sz="2550" b="1" dirty="0">
                <a:latin typeface="Arial"/>
                <a:cs typeface="Arial"/>
              </a:rPr>
              <a:t>3)</a:t>
            </a:r>
            <a:endParaRPr sz="255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2">
            <a:extLst>
              <a:ext uri="{FF2B5EF4-FFF2-40B4-BE49-F238E27FC236}">
                <a16:creationId xmlns:a16="http://schemas.microsoft.com/office/drawing/2014/main" id="{287379D8-E930-4E9F-B714-881B77DA8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ecture 10</a:t>
            </a:r>
          </a:p>
        </p:txBody>
      </p:sp>
      <p:sp>
        <p:nvSpPr>
          <p:cNvPr id="17" name="Slide Number Placeholder 3">
            <a:extLst>
              <a:ext uri="{FF2B5EF4-FFF2-40B4-BE49-F238E27FC236}">
                <a16:creationId xmlns:a16="http://schemas.microsoft.com/office/drawing/2014/main" id="{3D858D9E-1842-4AF6-8205-E9BC395DB0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81E4C-4A51-4A94-92BC-A76BE676C8CC}" type="slidenum">
              <a:rPr lang="ar-SA" altLang="en-US"/>
              <a:pPr/>
              <a:t>20</a:t>
            </a:fld>
            <a:endParaRPr lang="en-US" altLang="en-US"/>
          </a:p>
        </p:txBody>
      </p:sp>
      <p:sp>
        <p:nvSpPr>
          <p:cNvPr id="609282" name="Title 1">
            <a:extLst>
              <a:ext uri="{FF2B5EF4-FFF2-40B4-BE49-F238E27FC236}">
                <a16:creationId xmlns:a16="http://schemas.microsoft.com/office/drawing/2014/main" id="{88838291-B0DD-4E22-928B-FFC2F2C28569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228600" y="620713"/>
            <a:ext cx="8229600" cy="914400"/>
          </a:xfrm>
        </p:spPr>
        <p:txBody>
          <a:bodyPr anchor="ctr"/>
          <a:lstStyle/>
          <a:p>
            <a:pPr algn="ctr"/>
            <a:r>
              <a:rPr lang="en-US" altLang="en-US" sz="3000" b="0">
                <a:solidFill>
                  <a:schemeClr val="tx1"/>
                </a:solidFill>
              </a:rPr>
              <a:t>Example </a:t>
            </a:r>
            <a:endParaRPr lang="en-US" altLang="en-US" sz="3000">
              <a:solidFill>
                <a:schemeClr val="tx1"/>
              </a:solidFill>
            </a:endParaRPr>
          </a:p>
        </p:txBody>
      </p:sp>
      <p:sp>
        <p:nvSpPr>
          <p:cNvPr id="609283" name="TextBox 3">
            <a:extLst>
              <a:ext uri="{FF2B5EF4-FFF2-40B4-BE49-F238E27FC236}">
                <a16:creationId xmlns:a16="http://schemas.microsoft.com/office/drawing/2014/main" id="{FBAB2808-48BF-4161-80C6-881DCDCD7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412875"/>
            <a:ext cx="7848600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/>
            <a:r>
              <a:rPr lang="en-US" altLang="en-US" sz="22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A horse race has 14 horses, how many different possible ways can the top 3 horses finish?  </a:t>
            </a:r>
          </a:p>
          <a:p>
            <a:pPr algn="l" rtl="0"/>
            <a:r>
              <a:rPr lang="en-US" altLang="en-US" sz="22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There are 14 possibilities for which horse finishes first, 13 for second, and 12 for third, so by the Fundamental Counting Principle, there are: </a:t>
            </a:r>
          </a:p>
          <a:p>
            <a:pPr algn="l" rtl="0"/>
            <a:r>
              <a:rPr lang="en-US" altLang="en-US" sz="22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</a:p>
        </p:txBody>
      </p:sp>
      <p:graphicFrame>
        <p:nvGraphicFramePr>
          <p:cNvPr id="609284" name="Object 2">
            <a:extLst>
              <a:ext uri="{FF2B5EF4-FFF2-40B4-BE49-F238E27FC236}">
                <a16:creationId xmlns:a16="http://schemas.microsoft.com/office/drawing/2014/main" id="{3980608E-2818-4BCA-A5A6-4BB189C490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700588"/>
          <a:ext cx="2406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r:id="rId3" imgW="1142504" imgH="177723" progId="Equation.DSMT4">
                  <p:embed/>
                </p:oleObj>
              </mc:Choice>
              <mc:Fallback>
                <p:oleObj r:id="rId3" imgW="1142504" imgH="177723" progId="Equation.DSMT4">
                  <p:embed/>
                  <p:pic>
                    <p:nvPicPr>
                      <p:cNvPr id="609284" name="Object 2">
                        <a:extLst>
                          <a:ext uri="{FF2B5EF4-FFF2-40B4-BE49-F238E27FC236}">
                            <a16:creationId xmlns:a16="http://schemas.microsoft.com/office/drawing/2014/main" id="{3980608E-2818-4BCA-A5A6-4BB189C490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00588"/>
                        <a:ext cx="24066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9285" name="Rectangle 6">
            <a:extLst>
              <a:ext uri="{FF2B5EF4-FFF2-40B4-BE49-F238E27FC236}">
                <a16:creationId xmlns:a16="http://schemas.microsoft.com/office/drawing/2014/main" id="{74130527-3864-4EEB-B0AD-C42C6E07E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157788"/>
            <a:ext cx="6024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 i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In the horse race example above we would write</a:t>
            </a:r>
            <a:r>
              <a:rPr lang="en-US" altLang="en-US" b="1" i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: </a:t>
            </a:r>
          </a:p>
        </p:txBody>
      </p:sp>
      <p:graphicFrame>
        <p:nvGraphicFramePr>
          <p:cNvPr id="609286" name="Object 3">
            <a:extLst>
              <a:ext uri="{FF2B5EF4-FFF2-40B4-BE49-F238E27FC236}">
                <a16:creationId xmlns:a16="http://schemas.microsoft.com/office/drawing/2014/main" id="{2DA99FC2-0C5C-41B4-A020-1DDA8CE06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5589588"/>
          <a:ext cx="1719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r:id="rId5" imgW="736600" imgH="228600" progId="Equation.DSMT4">
                  <p:embed/>
                </p:oleObj>
              </mc:Choice>
              <mc:Fallback>
                <p:oleObj r:id="rId5" imgW="736600" imgH="228600" progId="Equation.DSMT4">
                  <p:embed/>
                  <p:pic>
                    <p:nvPicPr>
                      <p:cNvPr id="609286" name="Object 3">
                        <a:extLst>
                          <a:ext uri="{FF2B5EF4-FFF2-40B4-BE49-F238E27FC236}">
                            <a16:creationId xmlns:a16="http://schemas.microsoft.com/office/drawing/2014/main" id="{2DA99FC2-0C5C-41B4-A020-1DDA8CE06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589588"/>
                        <a:ext cx="17192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>
            <a:extLst>
              <a:ext uri="{FF2B5EF4-FFF2-40B4-BE49-F238E27FC236}">
                <a16:creationId xmlns:a16="http://schemas.microsoft.com/office/drawing/2014/main" id="{C011461E-476F-4019-A7CC-FCA3573ADD44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3252788"/>
            <a:ext cx="3886200" cy="1149350"/>
            <a:chOff x="1498" y="2365"/>
            <a:chExt cx="2667" cy="950"/>
          </a:xfrm>
        </p:grpSpPr>
        <p:sp>
          <p:nvSpPr>
            <p:cNvPr id="609288" name="Rectangle 5">
              <a:extLst>
                <a:ext uri="{FF2B5EF4-FFF2-40B4-BE49-F238E27FC236}">
                  <a16:creationId xmlns:a16="http://schemas.microsoft.com/office/drawing/2014/main" id="{A71E4B9F-1783-43CF-BC50-FF93DC36C5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2" y="2713"/>
              <a:ext cx="1613" cy="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>
                <a:lnSpc>
                  <a:spcPct val="105000"/>
                </a:lnSpc>
                <a:spcBef>
                  <a:spcPct val="10000"/>
                </a:spcBef>
                <a:spcAft>
                  <a:spcPct val="10000"/>
                </a:spcAft>
              </a:pPr>
              <a:r>
                <a:rPr lang="en-US" altLang="en-US" sz="4000" b="1" i="1">
                  <a:latin typeface="Calisto MT" panose="0204060305050503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(14 - 3)!</a:t>
              </a:r>
            </a:p>
          </p:txBody>
        </p:sp>
        <p:sp>
          <p:nvSpPr>
            <p:cNvPr id="609289" name="Rectangle 6">
              <a:extLst>
                <a:ext uri="{FF2B5EF4-FFF2-40B4-BE49-F238E27FC236}">
                  <a16:creationId xmlns:a16="http://schemas.microsoft.com/office/drawing/2014/main" id="{9BE2E4AE-5358-41F0-8930-6059BDDC11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8" y="2494"/>
              <a:ext cx="660" cy="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>
                <a:lnSpc>
                  <a:spcPct val="105000"/>
                </a:lnSpc>
                <a:spcBef>
                  <a:spcPct val="10000"/>
                </a:spcBef>
                <a:spcAft>
                  <a:spcPct val="10000"/>
                </a:spcAft>
              </a:pPr>
              <a:r>
                <a:rPr lang="en-US" altLang="en-US" b="1" i="1">
                  <a:latin typeface="Calisto MT" panose="0204060305050503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14</a:t>
              </a:r>
              <a:r>
                <a:rPr lang="en-US" altLang="en-US" sz="4000" b="1" i="1">
                  <a:latin typeface="Calisto MT" panose="0204060305050503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   </a:t>
              </a:r>
              <a:r>
                <a:rPr lang="en-US" altLang="en-US" sz="2000" b="1" i="1">
                  <a:latin typeface="Calisto MT" panose="0204060305050503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3</a:t>
              </a:r>
            </a:p>
          </p:txBody>
        </p:sp>
        <p:sp>
          <p:nvSpPr>
            <p:cNvPr id="609290" name="Rectangle 7">
              <a:extLst>
                <a:ext uri="{FF2B5EF4-FFF2-40B4-BE49-F238E27FC236}">
                  <a16:creationId xmlns:a16="http://schemas.microsoft.com/office/drawing/2014/main" id="{0E3FE22C-3250-447B-95A5-85ADF17ADB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2" y="2393"/>
              <a:ext cx="408" cy="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>
                <a:lnSpc>
                  <a:spcPct val="105000"/>
                </a:lnSpc>
                <a:spcBef>
                  <a:spcPct val="10000"/>
                </a:spcBef>
                <a:spcAft>
                  <a:spcPct val="10000"/>
                </a:spcAft>
              </a:pPr>
              <a:r>
                <a:rPr lang="en-US" altLang="en-US" sz="4000" b="1" i="1">
                  <a:latin typeface="Calisto MT" panose="0204060305050503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 P</a:t>
              </a:r>
            </a:p>
          </p:txBody>
        </p:sp>
        <p:sp>
          <p:nvSpPr>
            <p:cNvPr id="609291" name="Rectangle 8">
              <a:extLst>
                <a:ext uri="{FF2B5EF4-FFF2-40B4-BE49-F238E27FC236}">
                  <a16:creationId xmlns:a16="http://schemas.microsoft.com/office/drawing/2014/main" id="{AB486A85-F5E9-49A1-9BE2-162DEA8191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8" y="2542"/>
              <a:ext cx="356" cy="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>
                <a:lnSpc>
                  <a:spcPct val="105000"/>
                </a:lnSpc>
                <a:spcBef>
                  <a:spcPct val="10000"/>
                </a:spcBef>
                <a:spcAft>
                  <a:spcPct val="10000"/>
                </a:spcAft>
              </a:pPr>
              <a:r>
                <a:rPr lang="en-US" altLang="en-US" sz="4000" b="1" i="1">
                  <a:latin typeface="Calisto MT" panose="0204060305050503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=</a:t>
              </a:r>
            </a:p>
          </p:txBody>
        </p:sp>
        <p:sp>
          <p:nvSpPr>
            <p:cNvPr id="609292" name="Line 9">
              <a:extLst>
                <a:ext uri="{FF2B5EF4-FFF2-40B4-BE49-F238E27FC236}">
                  <a16:creationId xmlns:a16="http://schemas.microsoft.com/office/drawing/2014/main" id="{F1DDB783-6815-4B9F-9C21-D95C89FC78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5" y="2750"/>
              <a:ext cx="945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9293" name="Rectangle 10">
              <a:extLst>
                <a:ext uri="{FF2B5EF4-FFF2-40B4-BE49-F238E27FC236}">
                  <a16:creationId xmlns:a16="http://schemas.microsoft.com/office/drawing/2014/main" id="{275588E5-A35F-4835-85B9-B8197B9CA1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7" y="2365"/>
              <a:ext cx="731" cy="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>
                <a:lnSpc>
                  <a:spcPct val="105000"/>
                </a:lnSpc>
                <a:spcBef>
                  <a:spcPct val="10000"/>
                </a:spcBef>
                <a:spcAft>
                  <a:spcPct val="10000"/>
                </a:spcAft>
              </a:pPr>
              <a:r>
                <a:rPr lang="en-US" altLang="en-US" sz="3200" b="1" i="1">
                  <a:latin typeface="Calisto MT" panose="0204060305050503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14!</a:t>
              </a:r>
            </a:p>
          </p:txBody>
        </p:sp>
      </p:grpSp>
      <p:sp>
        <p:nvSpPr>
          <p:cNvPr id="609294" name="Rectangle 14">
            <a:extLst>
              <a:ext uri="{FF2B5EF4-FFF2-40B4-BE49-F238E27FC236}">
                <a16:creationId xmlns:a16="http://schemas.microsoft.com/office/drawing/2014/main" id="{454B40D9-43E8-4843-9ACF-534215E86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609295" name="Line 15">
            <a:extLst>
              <a:ext uri="{FF2B5EF4-FFF2-40B4-BE49-F238E27FC236}">
                <a16:creationId xmlns:a16="http://schemas.microsoft.com/office/drawing/2014/main" id="{30472774-6C9A-46C8-9255-BEBA829D8EEE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bject 28"/>
          <p:cNvSpPr/>
          <p:nvPr/>
        </p:nvSpPr>
        <p:spPr>
          <a:xfrm>
            <a:off x="1714500" y="4014787"/>
            <a:ext cx="5215001" cy="9858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" name="object 24"/>
          <p:cNvSpPr txBox="1"/>
          <p:nvPr/>
        </p:nvSpPr>
        <p:spPr>
          <a:xfrm>
            <a:off x="721868" y="1369472"/>
            <a:ext cx="527710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b="1" spc="-1" dirty="0">
                <a:latin typeface="Arial"/>
                <a:cs typeface="Arial"/>
              </a:rPr>
              <a:t>Ex.</a:t>
            </a:r>
            <a:endParaRPr sz="2400">
              <a:latin typeface="Arial"/>
              <a:cs typeface="Aria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1352804" y="1369472"/>
            <a:ext cx="274421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A</a:t>
            </a:r>
            <a:endParaRPr sz="2400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1710944" y="1369472"/>
            <a:ext cx="749300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0" dirty="0">
                <a:latin typeface="Arial"/>
                <a:cs typeface="Arial"/>
              </a:rPr>
              <a:t>radio</a:t>
            </a:r>
            <a:endParaRPr sz="2400">
              <a:latin typeface="Arial"/>
              <a:cs typeface="Arial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2563114" y="1369472"/>
            <a:ext cx="54538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talk</a:t>
            </a:r>
            <a:endParaRPr sz="2400">
              <a:latin typeface="Arial"/>
              <a:cs typeface="Arial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3210814" y="1369472"/>
            <a:ext cx="2196566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4" dirty="0">
                <a:latin typeface="Arial"/>
                <a:cs typeface="Arial"/>
              </a:rPr>
              <a:t>show  host  can</a:t>
            </a:r>
            <a:endParaRPr sz="2400">
              <a:latin typeface="Arial"/>
              <a:cs typeface="Aria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5509387" y="1369472"/>
            <a:ext cx="866343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0" dirty="0">
                <a:latin typeface="Arial"/>
                <a:cs typeface="Arial"/>
              </a:rPr>
              <a:t>select</a:t>
            </a:r>
            <a:endParaRPr sz="2400"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6478905" y="1369472"/>
            <a:ext cx="24058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3</a:t>
            </a:r>
            <a:endParaRPr sz="2400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6821805" y="1369472"/>
            <a:ext cx="324713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of</a:t>
            </a:r>
            <a:endParaRPr sz="2400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7248525" y="1369472"/>
            <a:ext cx="24058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6</a:t>
            </a:r>
            <a:endParaRPr sz="2400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7589901" y="1369472"/>
            <a:ext cx="1019352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0" dirty="0">
                <a:latin typeface="Arial"/>
                <a:cs typeface="Arial"/>
              </a:rPr>
              <a:t>special</a:t>
            </a:r>
            <a:endParaRPr sz="2400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721868" y="1735232"/>
            <a:ext cx="974999" cy="1062031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 marR="6853">
              <a:lnSpc>
                <a:spcPts val="2555"/>
              </a:lnSpc>
            </a:pPr>
            <a:r>
              <a:rPr sz="2400" spc="0" dirty="0">
                <a:latin typeface="Arial"/>
                <a:cs typeface="Arial"/>
              </a:rPr>
              <a:t>guests</a:t>
            </a:r>
            <a:endParaRPr sz="2400" dirty="0">
              <a:latin typeface="Arial"/>
              <a:cs typeface="Arial"/>
            </a:endParaRPr>
          </a:p>
          <a:p>
            <a:pPr marL="12700">
              <a:lnSpc>
                <a:spcPct val="95825"/>
              </a:lnSpc>
            </a:pPr>
            <a:r>
              <a:rPr sz="2400" spc="0" dirty="0">
                <a:latin typeface="Arial"/>
                <a:cs typeface="Arial"/>
              </a:rPr>
              <a:t>guests</a:t>
            </a:r>
            <a:endParaRPr sz="2400" dirty="0">
              <a:latin typeface="Arial"/>
              <a:cs typeface="Arial"/>
            </a:endParaRPr>
          </a:p>
          <a:p>
            <a:pPr marL="12700" marR="52573">
              <a:lnSpc>
                <a:spcPct val="95825"/>
              </a:lnSpc>
              <a:spcBef>
                <a:spcPts val="120"/>
              </a:spcBef>
            </a:pPr>
            <a:r>
              <a:rPr sz="2400" spc="-4" dirty="0">
                <a:latin typeface="Arial"/>
                <a:cs typeface="Arial"/>
              </a:rPr>
              <a:t>done?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1744472" y="1735232"/>
            <a:ext cx="6864781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54" dirty="0">
                <a:latin typeface="Arial"/>
                <a:cs typeface="Arial"/>
              </a:rPr>
              <a:t>for her program. The order of appearance of the</a:t>
            </a:r>
            <a:endParaRPr sz="24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1718564" y="2100992"/>
            <a:ext cx="289966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4" dirty="0">
                <a:latin typeface="Arial"/>
                <a:cs typeface="Arial"/>
              </a:rPr>
              <a:t>is</a:t>
            </a:r>
            <a:endParaRPr sz="24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2037080" y="2100992"/>
            <a:ext cx="142864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1" dirty="0">
                <a:latin typeface="Arial"/>
                <a:cs typeface="Arial"/>
              </a:rPr>
              <a:t>important.</a:t>
            </a:r>
            <a:endParaRPr sz="24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3491229" y="2100992"/>
            <a:ext cx="680720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How</a:t>
            </a:r>
            <a:endParaRPr sz="24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4199890" y="2100992"/>
            <a:ext cx="816356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many</a:t>
            </a:r>
            <a:endParaRPr sz="24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046091" y="2100992"/>
            <a:ext cx="1165961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5" dirty="0">
                <a:latin typeface="Arial"/>
                <a:cs typeface="Arial"/>
              </a:rPr>
              <a:t>different</a:t>
            </a:r>
            <a:endParaRPr sz="24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6240907" y="2100992"/>
            <a:ext cx="765454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ways</a:t>
            </a:r>
            <a:endParaRPr sz="24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7035165" y="2100992"/>
            <a:ext cx="562457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can</a:t>
            </a:r>
            <a:endParaRPr sz="24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7624953" y="2100992"/>
            <a:ext cx="546303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1" dirty="0">
                <a:latin typeface="Arial"/>
                <a:cs typeface="Arial"/>
              </a:rPr>
              <a:t>this</a:t>
            </a:r>
            <a:endParaRPr sz="24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8199501" y="2100992"/>
            <a:ext cx="40944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be</a:t>
            </a:r>
            <a:endParaRPr sz="24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721868" y="3198526"/>
            <a:ext cx="125465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1" dirty="0">
                <a:latin typeface="Arial"/>
                <a:cs typeface="Arial"/>
              </a:rPr>
              <a:t>Solution:</a:t>
            </a:r>
            <a:endParaRPr sz="24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object 19"/>
          <p:cNvSpPr/>
          <p:nvPr/>
        </p:nvSpPr>
        <p:spPr>
          <a:xfrm>
            <a:off x="1571625" y="4572063"/>
            <a:ext cx="5857875" cy="78581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650240" y="1440846"/>
            <a:ext cx="7888071" cy="69596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b="1" spc="37" dirty="0">
                <a:latin typeface="Arial"/>
                <a:cs typeface="Arial"/>
              </a:rPr>
              <a:t>Ex. </a:t>
            </a:r>
            <a:r>
              <a:rPr sz="2400" spc="37" dirty="0">
                <a:latin typeface="Arial"/>
                <a:cs typeface="Arial"/>
              </a:rPr>
              <a:t>A school musical director can select 2 musical plays</a:t>
            </a:r>
            <a:endParaRPr sz="2400" dirty="0">
              <a:latin typeface="Arial"/>
              <a:cs typeface="Arial"/>
            </a:endParaRPr>
          </a:p>
          <a:p>
            <a:pPr marL="12700" marR="609">
              <a:lnSpc>
                <a:spcPct val="95825"/>
              </a:lnSpc>
            </a:pPr>
            <a:r>
              <a:rPr sz="2400" spc="3" dirty="0">
                <a:latin typeface="Arial"/>
                <a:cs typeface="Arial"/>
              </a:rPr>
              <a:t>to present next year. One will be presented in the fall, and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650240" y="2172620"/>
            <a:ext cx="3436442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54" dirty="0">
                <a:latin typeface="Arial"/>
                <a:cs typeface="Arial"/>
              </a:rPr>
              <a:t>one will be presented in</a:t>
            </a:r>
            <a:endParaRPr sz="240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4082923" y="2172620"/>
            <a:ext cx="1627124" cy="69596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70612" marR="45720">
              <a:lnSpc>
                <a:spcPts val="2555"/>
              </a:lnSpc>
            </a:pPr>
            <a:r>
              <a:rPr sz="2400" spc="28" dirty="0">
                <a:latin typeface="Arial"/>
                <a:cs typeface="Arial"/>
              </a:rPr>
              <a:t>the spring.</a:t>
            </a:r>
            <a:endParaRPr sz="2400">
              <a:latin typeface="Arial"/>
              <a:cs typeface="Arial"/>
            </a:endParaRPr>
          </a:p>
          <a:p>
            <a:pPr marL="12700">
              <a:lnSpc>
                <a:spcPct val="95825"/>
              </a:lnSpc>
            </a:pPr>
            <a:r>
              <a:rPr sz="2400" spc="-1" dirty="0">
                <a:latin typeface="Arial"/>
                <a:cs typeface="Arial"/>
              </a:rPr>
              <a:t>possibilities</a:t>
            </a:r>
            <a:endParaRPr sz="24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729097" y="2172620"/>
            <a:ext cx="1468323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60" dirty="0">
                <a:latin typeface="Arial"/>
                <a:cs typeface="Arial"/>
              </a:rPr>
              <a:t>If she has</a:t>
            </a:r>
            <a:endParaRPr sz="24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7251954" y="2172620"/>
            <a:ext cx="24058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9</a:t>
            </a:r>
            <a:endParaRPr sz="24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7546085" y="2172620"/>
            <a:ext cx="326542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4" dirty="0">
                <a:latin typeface="Arial"/>
                <a:cs typeface="Arial"/>
              </a:rPr>
              <a:t>to</a:t>
            </a:r>
            <a:endParaRPr sz="24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7925561" y="2172620"/>
            <a:ext cx="613054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pick</a:t>
            </a:r>
            <a:endParaRPr sz="24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650240" y="2538380"/>
            <a:ext cx="140517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2" dirty="0">
                <a:latin typeface="Arial"/>
                <a:cs typeface="Arial"/>
              </a:rPr>
              <a:t>from, how</a:t>
            </a:r>
            <a:endParaRPr sz="24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070862" y="2538380"/>
            <a:ext cx="816356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many</a:t>
            </a:r>
            <a:endParaRPr sz="24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901442" y="2538380"/>
            <a:ext cx="1165961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5" dirty="0">
                <a:latin typeface="Arial"/>
                <a:cs typeface="Arial"/>
              </a:rPr>
              <a:t>different</a:t>
            </a:r>
            <a:endParaRPr sz="24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729097" y="2538380"/>
            <a:ext cx="511556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are</a:t>
            </a:r>
            <a:endParaRPr sz="24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254877" y="2538380"/>
            <a:ext cx="935227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there?</a:t>
            </a:r>
            <a:endParaRPr sz="24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50240" y="3269900"/>
            <a:ext cx="1254912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1" dirty="0">
                <a:latin typeface="Arial"/>
                <a:cs typeface="Arial"/>
              </a:rPr>
              <a:t>Solution:</a:t>
            </a:r>
            <a:endParaRPr sz="24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bject 12"/>
          <p:cNvSpPr txBox="1"/>
          <p:nvPr/>
        </p:nvSpPr>
        <p:spPr>
          <a:xfrm>
            <a:off x="1278128" y="1083667"/>
            <a:ext cx="5031177" cy="919988"/>
          </a:xfrm>
          <a:prstGeom prst="rect">
            <a:avLst/>
          </a:prstGeom>
        </p:spPr>
        <p:txBody>
          <a:bodyPr wrap="square" lIns="0" tIns="21717" rIns="0" bIns="0" rtlCol="0">
            <a:noAutofit/>
          </a:bodyPr>
          <a:lstStyle/>
          <a:p>
            <a:pPr marL="1776222" marR="61036">
              <a:lnSpc>
                <a:spcPts val="3420"/>
              </a:lnSpc>
            </a:pPr>
            <a:r>
              <a:rPr sz="3200" b="1" i="1" spc="-4" dirty="0">
                <a:latin typeface="Calisto MT"/>
                <a:cs typeface="Calisto MT"/>
              </a:rPr>
              <a:t>Permutations Rule</a:t>
            </a:r>
            <a:endParaRPr sz="3200">
              <a:latin typeface="Calisto MT"/>
              <a:cs typeface="Calisto MT"/>
            </a:endParaRPr>
          </a:p>
          <a:p>
            <a:pPr marL="12700">
              <a:lnSpc>
                <a:spcPts val="3740"/>
              </a:lnSpc>
              <a:spcBef>
                <a:spcPts val="96"/>
              </a:spcBef>
            </a:pPr>
            <a:r>
              <a:rPr sz="3200" b="1" i="1" spc="0" dirty="0">
                <a:latin typeface="Calisto MT"/>
                <a:cs typeface="Calisto MT"/>
              </a:rPr>
              <a:t>(when some items are identical</a:t>
            </a:r>
            <a:endParaRPr sz="3200">
              <a:latin typeface="Calisto MT"/>
              <a:cs typeface="Calisto MT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6318904" y="1571347"/>
            <a:ext cx="395590" cy="432308"/>
          </a:xfrm>
          <a:prstGeom prst="rect">
            <a:avLst/>
          </a:prstGeom>
        </p:spPr>
        <p:txBody>
          <a:bodyPr wrap="square" lIns="0" tIns="21621" rIns="0" bIns="0" rtlCol="0">
            <a:noAutofit/>
          </a:bodyPr>
          <a:lstStyle/>
          <a:p>
            <a:pPr marL="12700">
              <a:lnSpc>
                <a:spcPts val="3404"/>
              </a:lnSpc>
            </a:pPr>
            <a:r>
              <a:rPr sz="3200" b="1" i="1" dirty="0">
                <a:latin typeface="Calisto MT"/>
                <a:cs typeface="Calisto MT"/>
              </a:rPr>
              <a:t>to</a:t>
            </a:r>
            <a:endParaRPr sz="3200">
              <a:latin typeface="Calisto MT"/>
              <a:cs typeface="Calisto MT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6727846" y="1571347"/>
            <a:ext cx="1190573" cy="432308"/>
          </a:xfrm>
          <a:prstGeom prst="rect">
            <a:avLst/>
          </a:prstGeom>
        </p:spPr>
        <p:txBody>
          <a:bodyPr wrap="square" lIns="0" tIns="21621" rIns="0" bIns="0" rtlCol="0">
            <a:noAutofit/>
          </a:bodyPr>
          <a:lstStyle/>
          <a:p>
            <a:pPr marL="12700">
              <a:lnSpc>
                <a:spcPts val="3404"/>
              </a:lnSpc>
            </a:pPr>
            <a:r>
              <a:rPr sz="3200" b="1" i="1" spc="7" dirty="0">
                <a:latin typeface="Calisto MT"/>
                <a:cs typeface="Calisto MT"/>
              </a:rPr>
              <a:t>others)</a:t>
            </a:r>
            <a:endParaRPr sz="3200">
              <a:latin typeface="Calisto MT"/>
              <a:cs typeface="Calisto MT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840740" y="3043086"/>
            <a:ext cx="1669957" cy="304292"/>
          </a:xfrm>
          <a:prstGeom prst="rect">
            <a:avLst/>
          </a:prstGeom>
        </p:spPr>
        <p:txBody>
          <a:bodyPr wrap="square" lIns="0" tIns="15113" rIns="0" bIns="0" rtlCol="0">
            <a:noAutofit/>
          </a:bodyPr>
          <a:lstStyle/>
          <a:p>
            <a:pPr marL="12700">
              <a:lnSpc>
                <a:spcPts val="2380"/>
              </a:lnSpc>
            </a:pPr>
            <a:r>
              <a:rPr sz="2200" b="1" i="1" spc="0" dirty="0">
                <a:latin typeface="Calisto MT"/>
                <a:cs typeface="Calisto MT"/>
              </a:rPr>
              <a:t>Requirements:</a:t>
            </a:r>
            <a:endParaRPr sz="2200">
              <a:latin typeface="Calisto MT"/>
              <a:cs typeface="Calisto MT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840740" y="3574731"/>
            <a:ext cx="308050" cy="304291"/>
          </a:xfrm>
          <a:prstGeom prst="rect">
            <a:avLst/>
          </a:prstGeom>
        </p:spPr>
        <p:txBody>
          <a:bodyPr wrap="square" lIns="0" tIns="14890" rIns="0" bIns="0" rtlCol="0">
            <a:noAutofit/>
          </a:bodyPr>
          <a:lstStyle/>
          <a:p>
            <a:pPr marL="12700">
              <a:lnSpc>
                <a:spcPts val="2345"/>
              </a:lnSpc>
            </a:pPr>
            <a:r>
              <a:rPr sz="2200" b="1" spc="9" dirty="0">
                <a:latin typeface="Calisto MT"/>
                <a:cs typeface="Calisto MT"/>
              </a:rPr>
              <a:t>1.</a:t>
            </a:r>
            <a:endParaRPr sz="2200">
              <a:latin typeface="Calisto MT"/>
              <a:cs typeface="Calisto MT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298194" y="3574731"/>
            <a:ext cx="5386474" cy="639571"/>
          </a:xfrm>
          <a:prstGeom prst="rect">
            <a:avLst/>
          </a:prstGeom>
        </p:spPr>
        <p:txBody>
          <a:bodyPr wrap="square" lIns="0" tIns="14890" rIns="0" bIns="0" rtlCol="0">
            <a:noAutofit/>
          </a:bodyPr>
          <a:lstStyle/>
          <a:p>
            <a:pPr marL="12700">
              <a:lnSpc>
                <a:spcPts val="2345"/>
              </a:lnSpc>
            </a:pPr>
            <a:r>
              <a:rPr sz="2200" b="1" spc="-10" dirty="0">
                <a:latin typeface="Calisto MT"/>
                <a:cs typeface="Calisto MT"/>
              </a:rPr>
              <a:t>There are n items available, and some items</a:t>
            </a:r>
            <a:endParaRPr sz="2200">
              <a:latin typeface="Calisto MT"/>
              <a:cs typeface="Calisto MT"/>
            </a:endParaRPr>
          </a:p>
          <a:p>
            <a:pPr marL="12700" marR="41833">
              <a:lnSpc>
                <a:spcPct val="98429"/>
              </a:lnSpc>
            </a:pPr>
            <a:r>
              <a:rPr sz="2200" b="1" spc="-14" dirty="0">
                <a:latin typeface="Calisto MT"/>
                <a:cs typeface="Calisto MT"/>
              </a:rPr>
              <a:t>others.</a:t>
            </a:r>
            <a:endParaRPr sz="2200">
              <a:latin typeface="Calisto MT"/>
              <a:cs typeface="Calisto MT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6693080" y="3574731"/>
            <a:ext cx="1574856" cy="304291"/>
          </a:xfrm>
          <a:prstGeom prst="rect">
            <a:avLst/>
          </a:prstGeom>
        </p:spPr>
        <p:txBody>
          <a:bodyPr wrap="square" lIns="0" tIns="14890" rIns="0" bIns="0" rtlCol="0">
            <a:noAutofit/>
          </a:bodyPr>
          <a:lstStyle/>
          <a:p>
            <a:pPr marL="12700">
              <a:lnSpc>
                <a:spcPts val="2345"/>
              </a:lnSpc>
            </a:pPr>
            <a:r>
              <a:rPr sz="2200" b="1" spc="0" dirty="0">
                <a:latin typeface="Calisto MT"/>
                <a:cs typeface="Calisto MT"/>
              </a:rPr>
              <a:t>are identical</a:t>
            </a:r>
            <a:endParaRPr sz="2200">
              <a:latin typeface="Calisto MT"/>
              <a:cs typeface="Calisto MT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8277745" y="3574731"/>
            <a:ext cx="313985" cy="304291"/>
          </a:xfrm>
          <a:prstGeom prst="rect">
            <a:avLst/>
          </a:prstGeom>
        </p:spPr>
        <p:txBody>
          <a:bodyPr wrap="square" lIns="0" tIns="14890" rIns="0" bIns="0" rtlCol="0">
            <a:noAutofit/>
          </a:bodyPr>
          <a:lstStyle/>
          <a:p>
            <a:pPr marL="12700">
              <a:lnSpc>
                <a:spcPts val="2345"/>
              </a:lnSpc>
            </a:pPr>
            <a:r>
              <a:rPr sz="2200" b="1" spc="-12" dirty="0">
                <a:latin typeface="Calisto MT"/>
                <a:cs typeface="Calisto MT"/>
              </a:rPr>
              <a:t>to</a:t>
            </a:r>
            <a:endParaRPr sz="2200">
              <a:latin typeface="Calisto MT"/>
              <a:cs typeface="Calisto MT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840740" y="4412931"/>
            <a:ext cx="308050" cy="807212"/>
          </a:xfrm>
          <a:prstGeom prst="rect">
            <a:avLst/>
          </a:prstGeom>
        </p:spPr>
        <p:txBody>
          <a:bodyPr wrap="square" lIns="0" tIns="14890" rIns="0" bIns="0" rtlCol="0">
            <a:noAutofit/>
          </a:bodyPr>
          <a:lstStyle/>
          <a:p>
            <a:pPr marL="12700" marR="3037">
              <a:lnSpc>
                <a:spcPts val="2345"/>
              </a:lnSpc>
            </a:pPr>
            <a:r>
              <a:rPr sz="2200" b="1" dirty="0">
                <a:latin typeface="Calisto MT"/>
                <a:cs typeface="Calisto MT"/>
              </a:rPr>
              <a:t>2.</a:t>
            </a:r>
            <a:endParaRPr sz="2200">
              <a:latin typeface="Calisto MT"/>
              <a:cs typeface="Calisto MT"/>
            </a:endParaRPr>
          </a:p>
          <a:p>
            <a:pPr marL="12700">
              <a:lnSpc>
                <a:spcPct val="98429"/>
              </a:lnSpc>
              <a:spcBef>
                <a:spcPts val="1244"/>
              </a:spcBef>
            </a:pPr>
            <a:r>
              <a:rPr sz="2200" b="1" spc="9" dirty="0">
                <a:latin typeface="Calisto MT"/>
                <a:cs typeface="Calisto MT"/>
              </a:rPr>
              <a:t>3.</a:t>
            </a:r>
            <a:endParaRPr sz="2200">
              <a:latin typeface="Calisto MT"/>
              <a:cs typeface="Calisto M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298194" y="4412931"/>
            <a:ext cx="6270125" cy="1142746"/>
          </a:xfrm>
          <a:prstGeom prst="rect">
            <a:avLst/>
          </a:prstGeom>
        </p:spPr>
        <p:txBody>
          <a:bodyPr wrap="square" lIns="0" tIns="14890" rIns="0" bIns="0" rtlCol="0">
            <a:noAutofit/>
          </a:bodyPr>
          <a:lstStyle/>
          <a:p>
            <a:pPr marL="12700" marR="14769">
              <a:lnSpc>
                <a:spcPts val="2345"/>
              </a:lnSpc>
            </a:pPr>
            <a:r>
              <a:rPr sz="2200" b="1" spc="-2" dirty="0">
                <a:latin typeface="Calisto MT"/>
                <a:cs typeface="Calisto MT"/>
              </a:rPr>
              <a:t>We select all of the n items (without replacement).</a:t>
            </a:r>
            <a:endParaRPr sz="2200">
              <a:latin typeface="Calisto MT"/>
              <a:cs typeface="Calisto MT"/>
            </a:endParaRPr>
          </a:p>
          <a:p>
            <a:pPr marL="12700">
              <a:lnSpc>
                <a:spcPct val="100102"/>
              </a:lnSpc>
              <a:spcBef>
                <a:spcPts val="1244"/>
              </a:spcBef>
            </a:pPr>
            <a:r>
              <a:rPr sz="2200" b="1" spc="-169" dirty="0">
                <a:latin typeface="Calisto MT"/>
                <a:cs typeface="Calisto MT"/>
              </a:rPr>
              <a:t>W</a:t>
            </a:r>
            <a:r>
              <a:rPr sz="2200" b="1" spc="0" dirty="0">
                <a:latin typeface="Calisto MT"/>
                <a:cs typeface="Calisto MT"/>
              </a:rPr>
              <a:t>e</a:t>
            </a:r>
            <a:r>
              <a:rPr sz="2200" b="1" spc="-28" dirty="0">
                <a:latin typeface="Calisto MT"/>
                <a:cs typeface="Calisto MT"/>
              </a:rPr>
              <a:t> </a:t>
            </a:r>
            <a:r>
              <a:rPr sz="2200" b="1" spc="-9" dirty="0">
                <a:latin typeface="Calisto MT"/>
                <a:cs typeface="Calisto MT"/>
              </a:rPr>
              <a:t>c</a:t>
            </a:r>
            <a:r>
              <a:rPr sz="2200" b="1" spc="0" dirty="0">
                <a:latin typeface="Calisto MT"/>
                <a:cs typeface="Calisto MT"/>
              </a:rPr>
              <a:t>ons</a:t>
            </a:r>
            <a:r>
              <a:rPr sz="2200" b="1" spc="-9" dirty="0">
                <a:latin typeface="Calisto MT"/>
                <a:cs typeface="Calisto MT"/>
              </a:rPr>
              <a:t>i</a:t>
            </a:r>
            <a:r>
              <a:rPr sz="2200" b="1" spc="0" dirty="0">
                <a:latin typeface="Calisto MT"/>
                <a:cs typeface="Calisto MT"/>
              </a:rPr>
              <a:t>d</a:t>
            </a:r>
            <a:r>
              <a:rPr sz="2200" b="1" spc="14" dirty="0">
                <a:latin typeface="Calisto MT"/>
                <a:cs typeface="Calisto MT"/>
              </a:rPr>
              <a:t>e</a:t>
            </a:r>
            <a:r>
              <a:rPr sz="2200" b="1" spc="0" dirty="0">
                <a:latin typeface="Calisto MT"/>
                <a:cs typeface="Calisto MT"/>
              </a:rPr>
              <a:t>r</a:t>
            </a:r>
            <a:r>
              <a:rPr sz="2200" b="1" spc="-52" dirty="0">
                <a:latin typeface="Calisto MT"/>
                <a:cs typeface="Calisto MT"/>
              </a:rPr>
              <a:t> </a:t>
            </a:r>
            <a:r>
              <a:rPr sz="2200" b="1" spc="-14" dirty="0">
                <a:latin typeface="Calisto MT"/>
                <a:cs typeface="Calisto MT"/>
              </a:rPr>
              <a:t>r</a:t>
            </a:r>
            <a:r>
              <a:rPr sz="2200" b="1" spc="0" dirty="0">
                <a:latin typeface="Calisto MT"/>
                <a:cs typeface="Calisto MT"/>
              </a:rPr>
              <a:t>ea</a:t>
            </a:r>
            <a:r>
              <a:rPr sz="2200" b="1" spc="75" dirty="0">
                <a:latin typeface="Calisto MT"/>
                <a:cs typeface="Calisto MT"/>
              </a:rPr>
              <a:t>r</a:t>
            </a:r>
            <a:r>
              <a:rPr sz="2200" b="1" spc="0" dirty="0">
                <a:latin typeface="Calisto MT"/>
                <a:cs typeface="Calisto MT"/>
              </a:rPr>
              <a:t>r</a:t>
            </a:r>
            <a:r>
              <a:rPr sz="2200" b="1" spc="-9" dirty="0">
                <a:latin typeface="Calisto MT"/>
                <a:cs typeface="Calisto MT"/>
              </a:rPr>
              <a:t>a</a:t>
            </a:r>
            <a:r>
              <a:rPr sz="2200" b="1" spc="14" dirty="0">
                <a:latin typeface="Calisto MT"/>
                <a:cs typeface="Calisto MT"/>
              </a:rPr>
              <a:t>n</a:t>
            </a:r>
            <a:r>
              <a:rPr sz="2200" b="1" spc="-25" dirty="0">
                <a:latin typeface="Calisto MT"/>
                <a:cs typeface="Calisto MT"/>
              </a:rPr>
              <a:t>g</a:t>
            </a:r>
            <a:r>
              <a:rPr sz="2200" b="1" spc="14" dirty="0">
                <a:latin typeface="Calisto MT"/>
                <a:cs typeface="Calisto MT"/>
              </a:rPr>
              <a:t>e</a:t>
            </a:r>
            <a:r>
              <a:rPr sz="2200" b="1" spc="0" dirty="0">
                <a:latin typeface="Calisto MT"/>
                <a:cs typeface="Calisto MT"/>
              </a:rPr>
              <a:t>m</a:t>
            </a:r>
            <a:r>
              <a:rPr sz="2200" b="1" spc="9" dirty="0">
                <a:latin typeface="Calisto MT"/>
                <a:cs typeface="Calisto MT"/>
              </a:rPr>
              <a:t>e</a:t>
            </a:r>
            <a:r>
              <a:rPr sz="2200" b="1" spc="14" dirty="0">
                <a:latin typeface="Calisto MT"/>
                <a:cs typeface="Calisto MT"/>
              </a:rPr>
              <a:t>n</a:t>
            </a:r>
            <a:r>
              <a:rPr sz="2200" b="1" spc="-9" dirty="0">
                <a:latin typeface="Calisto MT"/>
                <a:cs typeface="Calisto MT"/>
              </a:rPr>
              <a:t>t</a:t>
            </a:r>
            <a:r>
              <a:rPr sz="2200" b="1" spc="0" dirty="0">
                <a:latin typeface="Calisto MT"/>
                <a:cs typeface="Calisto MT"/>
              </a:rPr>
              <a:t>s</a:t>
            </a:r>
            <a:r>
              <a:rPr sz="2200" b="1" spc="-81" dirty="0">
                <a:latin typeface="Calisto MT"/>
                <a:cs typeface="Calisto MT"/>
              </a:rPr>
              <a:t> </a:t>
            </a:r>
            <a:r>
              <a:rPr sz="2200" b="1" spc="0" dirty="0">
                <a:latin typeface="Calisto MT"/>
                <a:cs typeface="Calisto MT"/>
              </a:rPr>
              <a:t>of</a:t>
            </a:r>
            <a:r>
              <a:rPr sz="2200" b="1" spc="125" dirty="0">
                <a:latin typeface="Calisto MT"/>
                <a:cs typeface="Calisto MT"/>
              </a:rPr>
              <a:t> </a:t>
            </a:r>
            <a:r>
              <a:rPr sz="2200" b="1" spc="0" dirty="0">
                <a:latin typeface="Calisto MT"/>
                <a:cs typeface="Calisto MT"/>
              </a:rPr>
              <a:t>d</a:t>
            </a:r>
            <a:r>
              <a:rPr sz="2200" b="1" spc="-9" dirty="0">
                <a:latin typeface="Calisto MT"/>
                <a:cs typeface="Calisto MT"/>
              </a:rPr>
              <a:t>i</a:t>
            </a:r>
            <a:r>
              <a:rPr sz="2200" b="1" spc="0" dirty="0">
                <a:latin typeface="Calisto MT"/>
                <a:cs typeface="Calisto MT"/>
              </a:rPr>
              <a:t>s</a:t>
            </a:r>
            <a:r>
              <a:rPr sz="2200" b="1" spc="-14" dirty="0">
                <a:latin typeface="Calisto MT"/>
                <a:cs typeface="Calisto MT"/>
              </a:rPr>
              <a:t>ti</a:t>
            </a:r>
            <a:r>
              <a:rPr sz="2200" b="1" spc="14" dirty="0">
                <a:latin typeface="Calisto MT"/>
                <a:cs typeface="Calisto MT"/>
              </a:rPr>
              <a:t>n</a:t>
            </a:r>
            <a:r>
              <a:rPr sz="2200" b="1" spc="9" dirty="0">
                <a:latin typeface="Calisto MT"/>
                <a:cs typeface="Calisto MT"/>
              </a:rPr>
              <a:t>c</a:t>
            </a:r>
            <a:r>
              <a:rPr sz="2200" b="1" spc="0" dirty="0">
                <a:latin typeface="Calisto MT"/>
                <a:cs typeface="Calisto MT"/>
              </a:rPr>
              <a:t>t</a:t>
            </a:r>
            <a:r>
              <a:rPr sz="2200" b="1" spc="-6" dirty="0">
                <a:latin typeface="Calisto MT"/>
                <a:cs typeface="Calisto MT"/>
              </a:rPr>
              <a:t> </a:t>
            </a:r>
            <a:r>
              <a:rPr sz="2200" b="1" spc="-14" dirty="0">
                <a:latin typeface="Calisto MT"/>
                <a:cs typeface="Calisto MT"/>
              </a:rPr>
              <a:t>i</a:t>
            </a:r>
            <a:r>
              <a:rPr sz="2200" b="1" spc="-25" dirty="0">
                <a:latin typeface="Calisto MT"/>
                <a:cs typeface="Calisto MT"/>
              </a:rPr>
              <a:t>t</a:t>
            </a:r>
            <a:r>
              <a:rPr sz="2200" b="1" spc="14" dirty="0">
                <a:latin typeface="Calisto MT"/>
                <a:cs typeface="Calisto MT"/>
              </a:rPr>
              <a:t>e</a:t>
            </a:r>
            <a:r>
              <a:rPr sz="2200" b="1" spc="0" dirty="0">
                <a:latin typeface="Calisto MT"/>
                <a:cs typeface="Calisto MT"/>
              </a:rPr>
              <a:t>ms </a:t>
            </a:r>
            <a:r>
              <a:rPr sz="2200" b="1" spc="-25" dirty="0">
                <a:latin typeface="Calisto MT"/>
                <a:cs typeface="Calisto MT"/>
              </a:rPr>
              <a:t>t</a:t>
            </a:r>
            <a:r>
              <a:rPr sz="2200" b="1" spc="0" dirty="0">
                <a:latin typeface="Calisto MT"/>
                <a:cs typeface="Calisto MT"/>
              </a:rPr>
              <a:t>o</a:t>
            </a:r>
            <a:r>
              <a:rPr sz="2200" b="1" spc="20" dirty="0">
                <a:latin typeface="Calisto MT"/>
                <a:cs typeface="Calisto MT"/>
              </a:rPr>
              <a:t> </a:t>
            </a:r>
            <a:r>
              <a:rPr sz="2200" b="1" spc="-14" dirty="0">
                <a:latin typeface="Calisto MT"/>
                <a:cs typeface="Calisto MT"/>
              </a:rPr>
              <a:t>b</a:t>
            </a:r>
            <a:r>
              <a:rPr sz="2200" b="1" spc="0" dirty="0">
                <a:latin typeface="Calisto MT"/>
                <a:cs typeface="Calisto MT"/>
              </a:rPr>
              <a:t>e d</a:t>
            </a:r>
            <a:r>
              <a:rPr sz="2200" b="1" spc="-14" dirty="0">
                <a:latin typeface="Calisto MT"/>
                <a:cs typeface="Calisto MT"/>
              </a:rPr>
              <a:t>i</a:t>
            </a:r>
            <a:r>
              <a:rPr sz="2200" b="1" spc="0" dirty="0">
                <a:latin typeface="Calisto MT"/>
                <a:cs typeface="Calisto MT"/>
              </a:rPr>
              <a:t>ffe</a:t>
            </a:r>
            <a:r>
              <a:rPr sz="2200" b="1" spc="-9" dirty="0">
                <a:latin typeface="Calisto MT"/>
                <a:cs typeface="Calisto MT"/>
              </a:rPr>
              <a:t>r</a:t>
            </a:r>
            <a:r>
              <a:rPr sz="2200" b="1" spc="0" dirty="0">
                <a:latin typeface="Calisto MT"/>
                <a:cs typeface="Calisto MT"/>
              </a:rPr>
              <a:t>e</a:t>
            </a:r>
            <a:r>
              <a:rPr sz="2200" b="1" spc="14" dirty="0">
                <a:latin typeface="Calisto MT"/>
                <a:cs typeface="Calisto MT"/>
              </a:rPr>
              <a:t>n</a:t>
            </a:r>
            <a:r>
              <a:rPr sz="2200" b="1" spc="0" dirty="0">
                <a:latin typeface="Calisto MT"/>
                <a:cs typeface="Calisto MT"/>
              </a:rPr>
              <a:t>t</a:t>
            </a:r>
            <a:r>
              <a:rPr sz="2200" b="1" spc="-14" dirty="0">
                <a:latin typeface="Calisto MT"/>
                <a:cs typeface="Calisto MT"/>
              </a:rPr>
              <a:t> </a:t>
            </a:r>
            <a:r>
              <a:rPr sz="2200" b="1" spc="0" dirty="0">
                <a:latin typeface="Calisto MT"/>
                <a:cs typeface="Calisto MT"/>
              </a:rPr>
              <a:t>se</a:t>
            </a:r>
            <a:r>
              <a:rPr sz="2200" b="1" spc="-34" dirty="0">
                <a:latin typeface="Calisto MT"/>
                <a:cs typeface="Calisto MT"/>
              </a:rPr>
              <a:t>q</a:t>
            </a:r>
            <a:r>
              <a:rPr sz="2200" b="1" spc="0" dirty="0">
                <a:latin typeface="Calisto MT"/>
                <a:cs typeface="Calisto MT"/>
              </a:rPr>
              <a:t>u</a:t>
            </a:r>
            <a:r>
              <a:rPr sz="2200" b="1" spc="19" dirty="0">
                <a:latin typeface="Calisto MT"/>
                <a:cs typeface="Calisto MT"/>
              </a:rPr>
              <a:t>e</a:t>
            </a:r>
            <a:r>
              <a:rPr sz="2200" b="1" spc="14" dirty="0">
                <a:latin typeface="Calisto MT"/>
                <a:cs typeface="Calisto MT"/>
              </a:rPr>
              <a:t>n</a:t>
            </a:r>
            <a:r>
              <a:rPr sz="2200" b="1" spc="-9" dirty="0">
                <a:latin typeface="Calisto MT"/>
                <a:cs typeface="Calisto MT"/>
              </a:rPr>
              <a:t>c</a:t>
            </a:r>
            <a:r>
              <a:rPr sz="2200" b="1" spc="14" dirty="0">
                <a:latin typeface="Calisto MT"/>
                <a:cs typeface="Calisto MT"/>
              </a:rPr>
              <a:t>e</a:t>
            </a:r>
            <a:r>
              <a:rPr sz="2200" b="1" spc="-75" dirty="0">
                <a:latin typeface="Calisto MT"/>
                <a:cs typeface="Calisto MT"/>
              </a:rPr>
              <a:t>s</a:t>
            </a:r>
            <a:r>
              <a:rPr sz="2200" b="1" spc="0" dirty="0">
                <a:latin typeface="Calisto MT"/>
                <a:cs typeface="Calisto MT"/>
              </a:rPr>
              <a:t>.</a:t>
            </a:r>
            <a:endParaRPr sz="2200">
              <a:latin typeface="Calisto MT"/>
              <a:cs typeface="Calisto MT"/>
            </a:endParaRPr>
          </a:p>
        </p:txBody>
      </p:sp>
    </p:spTree>
    <p:extLst>
      <p:ext uri="{BB962C8B-B14F-4D97-AF65-F5344CB8AC3E}">
        <p14:creationId xmlns:p14="http://schemas.microsoft.com/office/powerpoint/2010/main" val="7652862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bject 14"/>
          <p:cNvSpPr/>
          <p:nvPr/>
        </p:nvSpPr>
        <p:spPr>
          <a:xfrm>
            <a:off x="571500" y="2790825"/>
            <a:ext cx="8072374" cy="235267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3041650" y="1512292"/>
            <a:ext cx="3113830" cy="432308"/>
          </a:xfrm>
          <a:prstGeom prst="rect">
            <a:avLst/>
          </a:prstGeom>
        </p:spPr>
        <p:txBody>
          <a:bodyPr wrap="square" lIns="0" tIns="21621" rIns="0" bIns="0" rtlCol="0">
            <a:noAutofit/>
          </a:bodyPr>
          <a:lstStyle/>
          <a:p>
            <a:pPr marL="12700">
              <a:lnSpc>
                <a:spcPts val="3404"/>
              </a:lnSpc>
            </a:pPr>
            <a:r>
              <a:rPr sz="3200" b="1" i="1" spc="-4" dirty="0">
                <a:latin typeface="Calisto MT"/>
                <a:cs typeface="Calisto MT"/>
              </a:rPr>
              <a:t>Permutations Rule</a:t>
            </a:r>
            <a:endParaRPr sz="3200">
              <a:latin typeface="Calisto MT"/>
              <a:cs typeface="Calisto MT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278128" y="2000226"/>
            <a:ext cx="1073903" cy="432308"/>
          </a:xfrm>
          <a:prstGeom prst="rect">
            <a:avLst/>
          </a:prstGeom>
        </p:spPr>
        <p:txBody>
          <a:bodyPr wrap="square" lIns="0" tIns="21621" rIns="0" bIns="0" rtlCol="0">
            <a:noAutofit/>
          </a:bodyPr>
          <a:lstStyle/>
          <a:p>
            <a:pPr marL="12700">
              <a:lnSpc>
                <a:spcPts val="3404"/>
              </a:lnSpc>
            </a:pPr>
            <a:r>
              <a:rPr sz="3200" b="1" i="1" dirty="0">
                <a:latin typeface="Calisto MT"/>
                <a:cs typeface="Calisto MT"/>
              </a:rPr>
              <a:t>(when</a:t>
            </a:r>
            <a:endParaRPr sz="3200">
              <a:latin typeface="Calisto MT"/>
              <a:cs typeface="Calisto MT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361724" y="2000226"/>
            <a:ext cx="883165" cy="432308"/>
          </a:xfrm>
          <a:prstGeom prst="rect">
            <a:avLst/>
          </a:prstGeom>
        </p:spPr>
        <p:txBody>
          <a:bodyPr wrap="square" lIns="0" tIns="21621" rIns="0" bIns="0" rtlCol="0">
            <a:noAutofit/>
          </a:bodyPr>
          <a:lstStyle/>
          <a:p>
            <a:pPr marL="12700">
              <a:lnSpc>
                <a:spcPts val="3404"/>
              </a:lnSpc>
            </a:pPr>
            <a:r>
              <a:rPr sz="3200" b="1" i="1" dirty="0">
                <a:latin typeface="Calisto MT"/>
                <a:cs typeface="Calisto MT"/>
              </a:rPr>
              <a:t>some</a:t>
            </a:r>
            <a:endParaRPr sz="3200">
              <a:latin typeface="Calisto MT"/>
              <a:cs typeface="Calisto MT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3258142" y="2000226"/>
            <a:ext cx="938399" cy="432308"/>
          </a:xfrm>
          <a:prstGeom prst="rect">
            <a:avLst/>
          </a:prstGeom>
        </p:spPr>
        <p:txBody>
          <a:bodyPr wrap="square" lIns="0" tIns="21621" rIns="0" bIns="0" rtlCol="0">
            <a:noAutofit/>
          </a:bodyPr>
          <a:lstStyle/>
          <a:p>
            <a:pPr marL="12700">
              <a:lnSpc>
                <a:spcPts val="3404"/>
              </a:lnSpc>
            </a:pPr>
            <a:r>
              <a:rPr sz="3200" b="1" i="1" dirty="0">
                <a:latin typeface="Calisto MT"/>
                <a:cs typeface="Calisto MT"/>
              </a:rPr>
              <a:t>items</a:t>
            </a:r>
            <a:endParaRPr sz="3200">
              <a:latin typeface="Calisto MT"/>
              <a:cs typeface="Calisto MT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209900" y="2000226"/>
            <a:ext cx="595667" cy="432308"/>
          </a:xfrm>
          <a:prstGeom prst="rect">
            <a:avLst/>
          </a:prstGeom>
        </p:spPr>
        <p:txBody>
          <a:bodyPr wrap="square" lIns="0" tIns="21621" rIns="0" bIns="0" rtlCol="0">
            <a:noAutofit/>
          </a:bodyPr>
          <a:lstStyle/>
          <a:p>
            <a:pPr marL="12700">
              <a:lnSpc>
                <a:spcPts val="3404"/>
              </a:lnSpc>
            </a:pPr>
            <a:r>
              <a:rPr sz="3200" b="1" i="1" dirty="0">
                <a:latin typeface="Calisto MT"/>
                <a:cs typeface="Calisto MT"/>
              </a:rPr>
              <a:t>are</a:t>
            </a:r>
            <a:endParaRPr sz="3200">
              <a:latin typeface="Calisto MT"/>
              <a:cs typeface="Calisto MT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818634" y="2000226"/>
            <a:ext cx="1490670" cy="432308"/>
          </a:xfrm>
          <a:prstGeom prst="rect">
            <a:avLst/>
          </a:prstGeom>
        </p:spPr>
        <p:txBody>
          <a:bodyPr wrap="square" lIns="0" tIns="21621" rIns="0" bIns="0" rtlCol="0">
            <a:noAutofit/>
          </a:bodyPr>
          <a:lstStyle/>
          <a:p>
            <a:pPr marL="12700">
              <a:lnSpc>
                <a:spcPts val="3404"/>
              </a:lnSpc>
            </a:pPr>
            <a:r>
              <a:rPr sz="3200" b="1" i="1" spc="0" dirty="0">
                <a:latin typeface="Calisto MT"/>
                <a:cs typeface="Calisto MT"/>
              </a:rPr>
              <a:t>identical</a:t>
            </a:r>
            <a:endParaRPr sz="3200">
              <a:latin typeface="Calisto MT"/>
              <a:cs typeface="Calisto MT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318904" y="2000226"/>
            <a:ext cx="395590" cy="432308"/>
          </a:xfrm>
          <a:prstGeom prst="rect">
            <a:avLst/>
          </a:prstGeom>
        </p:spPr>
        <p:txBody>
          <a:bodyPr wrap="square" lIns="0" tIns="21621" rIns="0" bIns="0" rtlCol="0">
            <a:noAutofit/>
          </a:bodyPr>
          <a:lstStyle/>
          <a:p>
            <a:pPr marL="12700">
              <a:lnSpc>
                <a:spcPts val="3404"/>
              </a:lnSpc>
            </a:pPr>
            <a:r>
              <a:rPr sz="3200" b="1" i="1" dirty="0">
                <a:latin typeface="Calisto MT"/>
                <a:cs typeface="Calisto MT"/>
              </a:rPr>
              <a:t>to</a:t>
            </a:r>
            <a:endParaRPr sz="3200">
              <a:latin typeface="Calisto MT"/>
              <a:cs typeface="Calisto M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727846" y="2000226"/>
            <a:ext cx="1190573" cy="432308"/>
          </a:xfrm>
          <a:prstGeom prst="rect">
            <a:avLst/>
          </a:prstGeom>
        </p:spPr>
        <p:txBody>
          <a:bodyPr wrap="square" lIns="0" tIns="21621" rIns="0" bIns="0" rtlCol="0">
            <a:noAutofit/>
          </a:bodyPr>
          <a:lstStyle/>
          <a:p>
            <a:pPr marL="12700">
              <a:lnSpc>
                <a:spcPts val="3404"/>
              </a:lnSpc>
            </a:pPr>
            <a:r>
              <a:rPr sz="3200" b="1" i="1" spc="7" dirty="0">
                <a:latin typeface="Calisto MT"/>
                <a:cs typeface="Calisto MT"/>
              </a:rPr>
              <a:t>others)</a:t>
            </a:r>
            <a:endParaRPr sz="3200">
              <a:latin typeface="Calisto MT"/>
              <a:cs typeface="Calisto MT"/>
            </a:endParaRPr>
          </a:p>
        </p:txBody>
      </p:sp>
    </p:spTree>
    <p:extLst>
      <p:ext uri="{BB962C8B-B14F-4D97-AF65-F5344CB8AC3E}">
        <p14:creationId xmlns:p14="http://schemas.microsoft.com/office/powerpoint/2010/main" val="21425007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bject 32"/>
          <p:cNvSpPr/>
          <p:nvPr/>
        </p:nvSpPr>
        <p:spPr>
          <a:xfrm>
            <a:off x="857250" y="2857436"/>
            <a:ext cx="7358126" cy="119538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" name="object 28"/>
          <p:cNvSpPr txBox="1"/>
          <p:nvPr/>
        </p:nvSpPr>
        <p:spPr>
          <a:xfrm>
            <a:off x="650240" y="1297844"/>
            <a:ext cx="4152341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30" dirty="0">
                <a:latin typeface="Arial"/>
                <a:cs typeface="Arial"/>
              </a:rPr>
              <a:t>Ex.1 How many permutations</a:t>
            </a:r>
            <a:endParaRPr sz="2400">
              <a:latin typeface="Arial"/>
              <a:cs typeface="Arial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4851019" y="1297844"/>
            <a:ext cx="324713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of</a:t>
            </a:r>
            <a:endParaRPr sz="2400">
              <a:latin typeface="Arial"/>
              <a:cs typeface="Arial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5221605" y="1297844"/>
            <a:ext cx="494792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the</a:t>
            </a:r>
            <a:endParaRPr sz="2400">
              <a:latin typeface="Arial"/>
              <a:cs typeface="Arial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5764149" y="1297844"/>
            <a:ext cx="901090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letters</a:t>
            </a:r>
            <a:endParaRPr sz="2400">
              <a:latin typeface="Arial"/>
              <a:cs typeface="Aria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6710553" y="1297844"/>
            <a:ext cx="562457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can</a:t>
            </a:r>
            <a:endParaRPr sz="2400">
              <a:latin typeface="Arial"/>
              <a:cs typeface="Aria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7320533" y="1297844"/>
            <a:ext cx="40944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be</a:t>
            </a:r>
            <a:endParaRPr sz="2400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7777733" y="1297844"/>
            <a:ext cx="833424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made</a:t>
            </a:r>
            <a:endParaRPr sz="2400">
              <a:latin typeface="Arial"/>
              <a:cs typeface="Arial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1851406" y="1650240"/>
            <a:ext cx="2532955" cy="347005"/>
          </a:xfrm>
          <a:prstGeom prst="rect">
            <a:avLst/>
          </a:prstGeom>
        </p:spPr>
        <p:txBody>
          <a:bodyPr wrap="square" lIns="0" tIns="17018" rIns="0" bIns="0" rtlCol="0">
            <a:noAutofit/>
          </a:bodyPr>
          <a:lstStyle/>
          <a:p>
            <a:pPr marL="12700">
              <a:lnSpc>
                <a:spcPts val="2680"/>
              </a:lnSpc>
            </a:pPr>
            <a:r>
              <a:rPr sz="2400" dirty="0">
                <a:latin typeface="Arial"/>
                <a:cs typeface="Arial"/>
              </a:rPr>
              <a:t>w</a:t>
            </a:r>
            <a:r>
              <a:rPr sz="2400" spc="-9" dirty="0">
                <a:latin typeface="Arial"/>
                <a:cs typeface="Arial"/>
              </a:rPr>
              <a:t>o</a:t>
            </a:r>
            <a:r>
              <a:rPr sz="2400" spc="0" dirty="0">
                <a:latin typeface="Arial"/>
                <a:cs typeface="Arial"/>
              </a:rPr>
              <a:t>rd</a:t>
            </a:r>
            <a:r>
              <a:rPr sz="2400" spc="4" dirty="0">
                <a:latin typeface="Arial"/>
                <a:cs typeface="Arial"/>
              </a:rPr>
              <a:t> </a:t>
            </a:r>
            <a:r>
              <a:rPr sz="2550" spc="-67" dirty="0">
                <a:latin typeface="Arial"/>
                <a:cs typeface="Arial"/>
              </a:rPr>
              <a:t>S</a:t>
            </a:r>
            <a:r>
              <a:rPr sz="2550" spc="-252" dirty="0">
                <a:latin typeface="Arial"/>
                <a:cs typeface="Arial"/>
              </a:rPr>
              <a:t>TA</a:t>
            </a:r>
            <a:r>
              <a:rPr sz="2550" spc="-52" dirty="0">
                <a:latin typeface="Arial"/>
                <a:cs typeface="Arial"/>
              </a:rPr>
              <a:t>TIS</a:t>
            </a:r>
            <a:r>
              <a:rPr sz="2550" spc="-72" dirty="0">
                <a:latin typeface="Arial"/>
                <a:cs typeface="Arial"/>
              </a:rPr>
              <a:t>T</a:t>
            </a:r>
            <a:r>
              <a:rPr sz="2550" spc="-56" dirty="0">
                <a:latin typeface="Arial"/>
                <a:cs typeface="Arial"/>
              </a:rPr>
              <a:t>ICS</a:t>
            </a:r>
            <a:endParaRPr sz="2550">
              <a:latin typeface="Arial"/>
              <a:cs typeface="Arial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4395343" y="1650240"/>
            <a:ext cx="243279" cy="347005"/>
          </a:xfrm>
          <a:prstGeom prst="rect">
            <a:avLst/>
          </a:prstGeom>
        </p:spPr>
        <p:txBody>
          <a:bodyPr wrap="square" lIns="0" tIns="17018" rIns="0" bIns="0" rtlCol="0">
            <a:noAutofit/>
          </a:bodyPr>
          <a:lstStyle/>
          <a:p>
            <a:pPr marL="12700">
              <a:lnSpc>
                <a:spcPts val="2680"/>
              </a:lnSpc>
            </a:pPr>
            <a:r>
              <a:rPr sz="2550" dirty="0">
                <a:latin typeface="Arial"/>
                <a:cs typeface="Arial"/>
              </a:rPr>
              <a:t>?</a:t>
            </a:r>
            <a:endParaRPr sz="2550">
              <a:latin typeface="Arial"/>
              <a:cs typeface="Aria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650240" y="1663611"/>
            <a:ext cx="1187411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2" dirty="0">
                <a:latin typeface="Arial"/>
                <a:cs typeface="Arial"/>
              </a:rPr>
              <a:t>from the</a:t>
            </a:r>
            <a:endParaRPr sz="2400"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650240" y="2382020"/>
            <a:ext cx="1173006" cy="346684"/>
          </a:xfrm>
          <a:prstGeom prst="rect">
            <a:avLst/>
          </a:prstGeom>
        </p:spPr>
        <p:txBody>
          <a:bodyPr wrap="square" lIns="0" tIns="17018" rIns="0" bIns="0" rtlCol="0">
            <a:noAutofit/>
          </a:bodyPr>
          <a:lstStyle/>
          <a:p>
            <a:pPr marL="12700">
              <a:lnSpc>
                <a:spcPts val="2680"/>
              </a:lnSpc>
            </a:pPr>
            <a:r>
              <a:rPr sz="2550" spc="-47" dirty="0">
                <a:latin typeface="Arial"/>
                <a:cs typeface="Arial"/>
              </a:rPr>
              <a:t>Solution</a:t>
            </a:r>
            <a:endParaRPr sz="2550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1836166" y="2382020"/>
            <a:ext cx="158327" cy="346684"/>
          </a:xfrm>
          <a:prstGeom prst="rect">
            <a:avLst/>
          </a:prstGeom>
        </p:spPr>
        <p:txBody>
          <a:bodyPr wrap="square" lIns="0" tIns="17018" rIns="0" bIns="0" rtlCol="0">
            <a:noAutofit/>
          </a:bodyPr>
          <a:lstStyle/>
          <a:p>
            <a:pPr marL="12700">
              <a:lnSpc>
                <a:spcPts val="2680"/>
              </a:lnSpc>
            </a:pPr>
            <a:r>
              <a:rPr sz="2550" dirty="0">
                <a:latin typeface="Arial"/>
                <a:cs typeface="Arial"/>
              </a:rPr>
              <a:t>:</a:t>
            </a:r>
            <a:endParaRPr sz="2550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650240" y="4584858"/>
            <a:ext cx="1363116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48" dirty="0">
                <a:latin typeface="Arial"/>
                <a:cs typeface="Arial"/>
              </a:rPr>
              <a:t>Ex.2 Diet</a:t>
            </a:r>
            <a:endParaRPr sz="2400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2083054" y="4584858"/>
            <a:ext cx="3608704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41" dirty="0">
                <a:latin typeface="Arial"/>
                <a:cs typeface="Arial"/>
              </a:rPr>
              <a:t>and Regular Colas…(you</a:t>
            </a:r>
            <a:endParaRPr sz="2400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5762625" y="4584858"/>
            <a:ext cx="2635173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105" dirty="0">
                <a:latin typeface="Arial"/>
                <a:cs typeface="Arial"/>
              </a:rPr>
              <a:t>have 4 diet and 5</a:t>
            </a:r>
            <a:endParaRPr sz="240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650240" y="4950618"/>
            <a:ext cx="1019657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regular</a:t>
            </a:r>
            <a:endParaRPr sz="24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1769110" y="4950618"/>
            <a:ext cx="784047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1" dirty="0">
                <a:latin typeface="Arial"/>
                <a:cs typeface="Arial"/>
              </a:rPr>
              <a:t>colas</a:t>
            </a:r>
            <a:endParaRPr sz="24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2651506" y="4950618"/>
            <a:ext cx="155854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,</a:t>
            </a:r>
            <a:endParaRPr sz="24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2904490" y="4950618"/>
            <a:ext cx="680720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How</a:t>
            </a:r>
            <a:endParaRPr sz="24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683635" y="4950618"/>
            <a:ext cx="816356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many</a:t>
            </a:r>
            <a:endParaRPr sz="24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598035" y="4950618"/>
            <a:ext cx="765759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1" dirty="0">
                <a:latin typeface="Arial"/>
                <a:cs typeface="Arial"/>
              </a:rPr>
              <a:t>ways</a:t>
            </a:r>
            <a:endParaRPr sz="24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462397" y="4950618"/>
            <a:ext cx="562457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can</a:t>
            </a:r>
            <a:endParaRPr sz="24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6122289" y="4950618"/>
            <a:ext cx="459435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4" dirty="0">
                <a:latin typeface="Arial"/>
                <a:cs typeface="Arial"/>
              </a:rPr>
              <a:t>we</a:t>
            </a:r>
            <a:endParaRPr sz="24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680073" y="4950618"/>
            <a:ext cx="1122070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0" dirty="0">
                <a:latin typeface="Arial"/>
                <a:cs typeface="Arial"/>
              </a:rPr>
              <a:t>arrange</a:t>
            </a:r>
            <a:endParaRPr sz="24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7901178" y="4950618"/>
            <a:ext cx="494792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the</a:t>
            </a:r>
            <a:endParaRPr sz="24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50240" y="5316378"/>
            <a:ext cx="3235807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0" dirty="0">
                <a:latin typeface="Arial"/>
                <a:cs typeface="Arial"/>
              </a:rPr>
              <a:t>letters DDDDRRRRR?)</a:t>
            </a:r>
            <a:endParaRPr sz="24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490123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3D20F9F9-C7A9-415D-B100-C781EC845E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ecture 10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ADF8D5EF-A098-49C6-9344-85CC7DC9DB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BD2-EFC8-42C3-877E-CBF47EF15ED1}" type="slidenum">
              <a:rPr lang="ar-SA" altLang="en-US"/>
              <a:pPr/>
              <a:t>26</a:t>
            </a:fld>
            <a:endParaRPr lang="en-US" altLang="en-US"/>
          </a:p>
        </p:txBody>
      </p:sp>
      <p:sp>
        <p:nvSpPr>
          <p:cNvPr id="615426" name="Rectangle 8">
            <a:extLst>
              <a:ext uri="{FF2B5EF4-FFF2-40B4-BE49-F238E27FC236}">
                <a16:creationId xmlns:a16="http://schemas.microsoft.com/office/drawing/2014/main" id="{AD7CCB38-51DB-405C-A3DC-4DD00024F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971800"/>
            <a:ext cx="7772400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600" b="1" i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Combinations Rule</a:t>
            </a:r>
          </a:p>
        </p:txBody>
      </p:sp>
      <p:sp>
        <p:nvSpPr>
          <p:cNvPr id="615427" name="Rectangle 3">
            <a:extLst>
              <a:ext uri="{FF2B5EF4-FFF2-40B4-BE49-F238E27FC236}">
                <a16:creationId xmlns:a16="http://schemas.microsoft.com/office/drawing/2014/main" id="{FABE49C1-0A8D-478C-B014-7AFC61E8E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615428" name="Line 4">
            <a:extLst>
              <a:ext uri="{FF2B5EF4-FFF2-40B4-BE49-F238E27FC236}">
                <a16:creationId xmlns:a16="http://schemas.microsoft.com/office/drawing/2014/main" id="{9CDA64C4-320A-4289-8337-F2D67C10B0C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F4CA208-4057-44B9-B743-8EE3F4306D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ecture 10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5209BE2-D2D3-4330-8C12-22F25E6514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316756-BCAB-4D58-92A9-E1FED9802FB4}" type="slidenum">
              <a:rPr lang="ar-SA" altLang="en-US"/>
              <a:pPr/>
              <a:t>27</a:t>
            </a:fld>
            <a:endParaRPr lang="en-US" altLang="en-US"/>
          </a:p>
        </p:txBody>
      </p:sp>
      <p:sp>
        <p:nvSpPr>
          <p:cNvPr id="617474" name="Rectangle 2">
            <a:extLst>
              <a:ext uri="{FF2B5EF4-FFF2-40B4-BE49-F238E27FC236}">
                <a16:creationId xmlns:a16="http://schemas.microsoft.com/office/drawing/2014/main" id="{AE1CCA2B-C55C-4F1E-8C68-8D1C8908CB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341438"/>
            <a:ext cx="8229600" cy="557212"/>
          </a:xfrm>
        </p:spPr>
        <p:txBody>
          <a:bodyPr/>
          <a:lstStyle/>
          <a:p>
            <a:pPr algn="ctr"/>
            <a:r>
              <a:rPr lang="en-US" altLang="en-US" sz="300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617475" name="Rectangle 3">
            <a:extLst>
              <a:ext uri="{FF2B5EF4-FFF2-40B4-BE49-F238E27FC236}">
                <a16:creationId xmlns:a16="http://schemas.microsoft.com/office/drawing/2014/main" id="{9C5F7ED7-EC8F-4EAD-BC88-D770D84488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70050"/>
            <a:ext cx="8229600" cy="4495800"/>
          </a:xfrm>
        </p:spPr>
        <p:txBody>
          <a:bodyPr/>
          <a:lstStyle/>
          <a:p>
            <a:pPr algn="l" rtl="0">
              <a:buFont typeface="Wingdings" panose="05000000000000000000" pitchFamily="2" charset="2"/>
              <a:buNone/>
            </a:pPr>
            <a:endParaRPr lang="en-US" altLang="en-US" sz="4700" dirty="0"/>
          </a:p>
          <a:p>
            <a:pPr algn="l" rtl="0"/>
            <a:r>
              <a:rPr lang="en-US" altLang="en-US" dirty="0"/>
              <a:t>Elected Offices</a:t>
            </a:r>
            <a:r>
              <a:rPr lang="en-US" altLang="en-US" sz="2600" dirty="0"/>
              <a:t>…(From 9 members in the college, elect 3 persons committee to oversee buildings and grounds How many different 3 persons committee are possible)</a:t>
            </a:r>
          </a:p>
          <a:p>
            <a:pPr algn="l" rtl="0">
              <a:buFont typeface="Wingdings" panose="05000000000000000000" pitchFamily="2" charset="2"/>
              <a:buNone/>
            </a:pPr>
            <a:endParaRPr lang="en-US" altLang="en-US" sz="2600" dirty="0"/>
          </a:p>
        </p:txBody>
      </p:sp>
      <p:sp>
        <p:nvSpPr>
          <p:cNvPr id="617476" name="Rectangle 4">
            <a:extLst>
              <a:ext uri="{FF2B5EF4-FFF2-40B4-BE49-F238E27FC236}">
                <a16:creationId xmlns:a16="http://schemas.microsoft.com/office/drawing/2014/main" id="{6C2ECE0E-9FD6-4656-AE07-4CEF65089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617477" name="Line 5">
            <a:extLst>
              <a:ext uri="{FF2B5EF4-FFF2-40B4-BE49-F238E27FC236}">
                <a16:creationId xmlns:a16="http://schemas.microsoft.com/office/drawing/2014/main" id="{86696050-9D32-492B-97CC-833F8112EB93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62D6D88D-DAF7-441C-8CD6-3E1E4C5499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ecture 10</a:t>
            </a:r>
          </a:p>
        </p:txBody>
      </p:sp>
      <p:sp>
        <p:nvSpPr>
          <p:cNvPr id="15" name="Slide Number Placeholder 3">
            <a:extLst>
              <a:ext uri="{FF2B5EF4-FFF2-40B4-BE49-F238E27FC236}">
                <a16:creationId xmlns:a16="http://schemas.microsoft.com/office/drawing/2014/main" id="{9A6501BE-77FA-42D6-822E-589B032093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D5BDF-06CB-4783-AEDB-F3F2E17ECEB7}" type="slidenum">
              <a:rPr lang="ar-SA" altLang="en-US"/>
              <a:pPr/>
              <a:t>28</a:t>
            </a:fld>
            <a:endParaRPr lang="en-US" altLang="en-US"/>
          </a:p>
        </p:txBody>
      </p:sp>
      <p:sp>
        <p:nvSpPr>
          <p:cNvPr id="618498" name="Rectangle 2">
            <a:extLst>
              <a:ext uri="{FF2B5EF4-FFF2-40B4-BE49-F238E27FC236}">
                <a16:creationId xmlns:a16="http://schemas.microsoft.com/office/drawing/2014/main" id="{E1F8D950-A504-436F-9323-FCA28D524A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73238"/>
            <a:ext cx="8805863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3600" b="1" i="1"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endParaRPr lang="en-US" altLang="en-US" sz="3200" b="1" i="1">
              <a:latin typeface="Calisto MT" panose="02040603050505030304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56CA418A-F41B-4686-A7CC-116365208EC9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5622925"/>
            <a:ext cx="3743325" cy="1262063"/>
            <a:chOff x="1530" y="1201"/>
            <a:chExt cx="2358" cy="795"/>
          </a:xfrm>
        </p:grpSpPr>
        <p:sp>
          <p:nvSpPr>
            <p:cNvPr id="618500" name="Line 4">
              <a:extLst>
                <a:ext uri="{FF2B5EF4-FFF2-40B4-BE49-F238E27FC236}">
                  <a16:creationId xmlns:a16="http://schemas.microsoft.com/office/drawing/2014/main" id="{A67687A7-3033-4927-A34F-43F0D80FA5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4" y="1584"/>
              <a:ext cx="1494" cy="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01" name="Rectangle 5">
              <a:extLst>
                <a:ext uri="{FF2B5EF4-FFF2-40B4-BE49-F238E27FC236}">
                  <a16:creationId xmlns:a16="http://schemas.microsoft.com/office/drawing/2014/main" id="{FEEAB2F7-17BA-4239-B134-021E70C7F0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7" y="1537"/>
              <a:ext cx="1507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>
                <a:lnSpc>
                  <a:spcPct val="105000"/>
                </a:lnSpc>
                <a:spcBef>
                  <a:spcPct val="10000"/>
                </a:spcBef>
                <a:spcAft>
                  <a:spcPct val="10000"/>
                </a:spcAft>
              </a:pPr>
              <a:r>
                <a:rPr lang="en-US" altLang="en-US" sz="4000" b="1" i="1">
                  <a:latin typeface="Calisto MT" panose="0204060305050503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(n - r</a:t>
              </a:r>
              <a:r>
                <a:rPr lang="en-US" altLang="en-US" sz="4000" b="1" i="1"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 </a:t>
              </a:r>
              <a:r>
                <a:rPr lang="en-US" altLang="en-US" sz="4000" b="1" i="1">
                  <a:latin typeface="Calisto MT" panose="0204060305050503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)! r!</a:t>
              </a:r>
            </a:p>
          </p:txBody>
        </p:sp>
        <p:sp>
          <p:nvSpPr>
            <p:cNvPr id="618502" name="Rectangle 6">
              <a:extLst>
                <a:ext uri="{FF2B5EF4-FFF2-40B4-BE49-F238E27FC236}">
                  <a16:creationId xmlns:a16="http://schemas.microsoft.com/office/drawing/2014/main" id="{EE9187B3-AB8C-4C83-A86C-8D0AD76FE6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7" y="1201"/>
              <a:ext cx="731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>
                <a:lnSpc>
                  <a:spcPct val="105000"/>
                </a:lnSpc>
                <a:spcBef>
                  <a:spcPct val="10000"/>
                </a:spcBef>
                <a:spcAft>
                  <a:spcPct val="10000"/>
                </a:spcAft>
              </a:pPr>
              <a:r>
                <a:rPr lang="en-US" altLang="en-US" sz="4000" b="1" i="1">
                  <a:latin typeface="Calisto MT" panose="0204060305050503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n!</a:t>
              </a:r>
            </a:p>
          </p:txBody>
        </p:sp>
        <p:sp>
          <p:nvSpPr>
            <p:cNvPr id="618503" name="Rectangle 7">
              <a:extLst>
                <a:ext uri="{FF2B5EF4-FFF2-40B4-BE49-F238E27FC236}">
                  <a16:creationId xmlns:a16="http://schemas.microsoft.com/office/drawing/2014/main" id="{F61BC46C-429C-4DF1-BF02-E965604E56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0" y="1368"/>
              <a:ext cx="1087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>
                <a:lnSpc>
                  <a:spcPct val="105000"/>
                </a:lnSpc>
                <a:spcBef>
                  <a:spcPct val="10000"/>
                </a:spcBef>
                <a:spcAft>
                  <a:spcPct val="10000"/>
                </a:spcAft>
              </a:pPr>
              <a:r>
                <a:rPr lang="en-US" altLang="en-US" sz="4000" b="1" i="1" baseline="-25000">
                  <a:latin typeface="Calisto MT" panose="0204060305050503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n</a:t>
              </a:r>
              <a:r>
                <a:rPr lang="en-US" altLang="en-US" sz="4000" b="1" i="1">
                  <a:latin typeface="Calisto MT" panose="0204060305050503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C</a:t>
              </a:r>
              <a:r>
                <a:rPr lang="en-US" altLang="en-US" sz="4000" b="1" i="1" baseline="-25000">
                  <a:latin typeface="Calisto MT" panose="0204060305050503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r</a:t>
              </a:r>
              <a:r>
                <a:rPr lang="en-US" altLang="en-US" sz="4000" b="1" i="1" baseline="-25000">
                  <a:latin typeface="Times New Roman" panose="0202060305040502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  </a:t>
              </a:r>
              <a:r>
                <a:rPr lang="en-US" altLang="en-US" sz="4000" b="1" i="1">
                  <a:latin typeface="Calisto MT" panose="02040603050505030304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=</a:t>
              </a:r>
            </a:p>
          </p:txBody>
        </p:sp>
      </p:grpSp>
      <p:sp>
        <p:nvSpPr>
          <p:cNvPr id="618504" name="Rectangle 8">
            <a:extLst>
              <a:ext uri="{FF2B5EF4-FFF2-40B4-BE49-F238E27FC236}">
                <a16:creationId xmlns:a16="http://schemas.microsoft.com/office/drawing/2014/main" id="{1286EDC1-CA5C-4A44-8C02-077AECC59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8" y="847725"/>
            <a:ext cx="7772400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600" b="1" i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Combinations Rule</a:t>
            </a:r>
          </a:p>
        </p:txBody>
      </p:sp>
      <p:sp>
        <p:nvSpPr>
          <p:cNvPr id="139273" name="Text Box 9">
            <a:extLst>
              <a:ext uri="{FF2B5EF4-FFF2-40B4-BE49-F238E27FC236}">
                <a16:creationId xmlns:a16="http://schemas.microsoft.com/office/drawing/2014/main" id="{DF36F57D-46A9-4EB4-81C5-83968B448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479925"/>
            <a:ext cx="8001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2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If the preceding requirements are satisfied, the number of combinations of r items selected from n different items is</a:t>
            </a:r>
          </a:p>
        </p:txBody>
      </p:sp>
      <p:sp>
        <p:nvSpPr>
          <p:cNvPr id="618506" name="Text Box 10">
            <a:extLst>
              <a:ext uri="{FF2B5EF4-FFF2-40B4-BE49-F238E27FC236}">
                <a16:creationId xmlns:a16="http://schemas.microsoft.com/office/drawing/2014/main" id="{DFBFB627-2FD0-4DC3-9A15-CAE8D9A9F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660525"/>
            <a:ext cx="7924800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spcBef>
                <a:spcPct val="50000"/>
              </a:spcBef>
            </a:pPr>
            <a:r>
              <a:rPr lang="en-US" altLang="en-US" sz="24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Requirements:</a:t>
            </a:r>
          </a:p>
          <a:p>
            <a:pPr algn="l" rtl="0">
              <a:spcBef>
                <a:spcPct val="50000"/>
              </a:spcBef>
              <a:buFontTx/>
              <a:buAutoNum type="arabicPeriod"/>
            </a:pPr>
            <a:r>
              <a:rPr lang="en-US" altLang="en-US" sz="22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There are </a:t>
            </a:r>
            <a:r>
              <a:rPr lang="en-US" altLang="en-US" sz="28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n</a:t>
            </a:r>
            <a:r>
              <a:rPr lang="en-US" altLang="en-US" sz="22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different items available. </a:t>
            </a:r>
          </a:p>
          <a:p>
            <a:pPr algn="l" rtl="0">
              <a:spcBef>
                <a:spcPct val="50000"/>
              </a:spcBef>
              <a:buFontTx/>
              <a:buAutoNum type="arabicPeriod"/>
            </a:pPr>
            <a:r>
              <a:rPr lang="en-US" altLang="en-US" sz="22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We select r of the n items (without replacement).</a:t>
            </a:r>
          </a:p>
          <a:p>
            <a:pPr algn="l" rtl="0">
              <a:spcBef>
                <a:spcPct val="50000"/>
              </a:spcBef>
              <a:buFontTx/>
              <a:buAutoNum type="arabicPeriod"/>
            </a:pPr>
            <a:r>
              <a:rPr lang="en-US" altLang="en-US" sz="22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We consider rearrangements of the same items to be the same. (The combination </a:t>
            </a:r>
            <a:r>
              <a:rPr lang="en-US" altLang="en-US" sz="24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of ABC is the same as CBA</a:t>
            </a:r>
            <a:r>
              <a:rPr lang="en-US" altLang="en-US" sz="22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.)</a:t>
            </a:r>
          </a:p>
        </p:txBody>
      </p:sp>
      <p:sp>
        <p:nvSpPr>
          <p:cNvPr id="12" name="Round Diagonal Corner Rectangle 11">
            <a:extLst>
              <a:ext uri="{FF2B5EF4-FFF2-40B4-BE49-F238E27FC236}">
                <a16:creationId xmlns:a16="http://schemas.microsoft.com/office/drawing/2014/main" id="{0DCB5EB2-4EFB-4973-9F6D-B293FEF39078}"/>
              </a:ext>
            </a:extLst>
          </p:cNvPr>
          <p:cNvSpPr/>
          <p:nvPr/>
        </p:nvSpPr>
        <p:spPr bwMode="auto">
          <a:xfrm>
            <a:off x="609600" y="1584325"/>
            <a:ext cx="7772400" cy="2667000"/>
          </a:xfrm>
          <a:prstGeom prst="round2DiagRect">
            <a:avLst/>
          </a:prstGeom>
          <a:noFill/>
          <a:ln w="25400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 b="1">
              <a:latin typeface="Garamond" panose="02020404030301010803" pitchFamily="18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618508" name="Rectangle 12">
            <a:extLst>
              <a:ext uri="{FF2B5EF4-FFF2-40B4-BE49-F238E27FC236}">
                <a16:creationId xmlns:a16="http://schemas.microsoft.com/office/drawing/2014/main" id="{D114FF5A-6140-41E7-B8F5-C8832A1EB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618509" name="Line 13">
            <a:extLst>
              <a:ext uri="{FF2B5EF4-FFF2-40B4-BE49-F238E27FC236}">
                <a16:creationId xmlns:a16="http://schemas.microsoft.com/office/drawing/2014/main" id="{97B1B85C-0AFD-4155-9E91-B5EC060C1A6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object 24"/>
          <p:cNvSpPr/>
          <p:nvPr/>
        </p:nvSpPr>
        <p:spPr>
          <a:xfrm>
            <a:off x="2071751" y="2285936"/>
            <a:ext cx="4929124" cy="78581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2000250" y="5572125"/>
            <a:ext cx="4929124" cy="79533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" name="object 20"/>
          <p:cNvSpPr txBox="1"/>
          <p:nvPr/>
        </p:nvSpPr>
        <p:spPr>
          <a:xfrm>
            <a:off x="578916" y="869346"/>
            <a:ext cx="2208098" cy="69596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1" dirty="0">
                <a:latin typeface="Arial"/>
                <a:cs typeface="Arial"/>
              </a:rPr>
              <a:t>Ex.1 How many</a:t>
            </a:r>
            <a:endParaRPr sz="2400">
              <a:latin typeface="Arial"/>
              <a:cs typeface="Arial"/>
            </a:endParaRPr>
          </a:p>
          <a:p>
            <a:pPr marL="12700" marR="45719">
              <a:lnSpc>
                <a:spcPct val="95825"/>
              </a:lnSpc>
            </a:pPr>
            <a:r>
              <a:rPr sz="2400" spc="-1" dirty="0">
                <a:latin typeface="Arial"/>
                <a:cs typeface="Arial"/>
              </a:rPr>
              <a:t>2 at a time?</a:t>
            </a:r>
            <a:endParaRPr sz="2400">
              <a:latin typeface="Arial"/>
              <a:cs typeface="Aria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2802763" y="869346"/>
            <a:ext cx="1866696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combinations</a:t>
            </a:r>
            <a:endParaRPr sz="2400"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4685157" y="869346"/>
            <a:ext cx="324713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of</a:t>
            </a:r>
            <a:endParaRPr sz="2400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5025009" y="869346"/>
            <a:ext cx="24058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4</a:t>
            </a:r>
            <a:endParaRPr sz="2400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5279517" y="869346"/>
            <a:ext cx="1036726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objects</a:t>
            </a:r>
            <a:endParaRPr sz="2400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6329934" y="869346"/>
            <a:ext cx="511556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are</a:t>
            </a:r>
            <a:endParaRPr sz="2400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6857238" y="869346"/>
            <a:ext cx="850493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there,</a:t>
            </a:r>
            <a:endParaRPr sz="240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7721346" y="869346"/>
            <a:ext cx="816356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0" dirty="0">
                <a:latin typeface="Arial"/>
                <a:cs typeface="Arial"/>
              </a:rPr>
              <a:t>taken</a:t>
            </a:r>
            <a:endParaRPr sz="24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78916" y="1966633"/>
            <a:ext cx="1254738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3" dirty="0">
                <a:latin typeface="Arial"/>
                <a:cs typeface="Arial"/>
              </a:rPr>
              <a:t>Solution:</a:t>
            </a:r>
            <a:endParaRPr sz="24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650240" y="3512851"/>
            <a:ext cx="679805" cy="330199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2" dirty="0">
                <a:latin typeface="Arial"/>
                <a:cs typeface="Arial"/>
              </a:rPr>
              <a:t>Ex.2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1462786" y="3512851"/>
            <a:ext cx="442671" cy="330199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4" dirty="0">
                <a:latin typeface="Arial"/>
                <a:cs typeface="Arial"/>
              </a:rPr>
              <a:t>An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2038858" y="3512851"/>
            <a:ext cx="1544828" cy="330199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advertising</a:t>
            </a:r>
            <a:endParaRPr sz="24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3717163" y="3512851"/>
            <a:ext cx="1358900" cy="330199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0" dirty="0">
                <a:latin typeface="Arial"/>
                <a:cs typeface="Arial"/>
              </a:rPr>
              <a:t>executive</a:t>
            </a:r>
            <a:endParaRPr sz="24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209413" y="3512851"/>
            <a:ext cx="731621" cy="330199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must</a:t>
            </a:r>
            <a:endParaRPr sz="24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6073521" y="3512851"/>
            <a:ext cx="1240332" cy="330199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30" dirty="0">
                <a:latin typeface="Arial"/>
                <a:cs typeface="Arial"/>
              </a:rPr>
              <a:t>select  3</a:t>
            </a:r>
            <a:endParaRPr sz="24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7430261" y="3512851"/>
            <a:ext cx="1180287" cy="1061973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27940">
              <a:lnSpc>
                <a:spcPts val="2555"/>
              </a:lnSpc>
            </a:pPr>
            <a:r>
              <a:rPr sz="2400" spc="-6" dirty="0">
                <a:latin typeface="Arial"/>
                <a:cs typeface="Arial"/>
              </a:rPr>
              <a:t>different</a:t>
            </a:r>
            <a:endParaRPr sz="2400">
              <a:latin typeface="Arial"/>
              <a:cs typeface="Arial"/>
            </a:endParaRPr>
          </a:p>
          <a:p>
            <a:pPr marL="12700" marR="5236" indent="13716">
              <a:lnSpc>
                <a:spcPct val="100041"/>
              </a:lnSpc>
            </a:pPr>
            <a:r>
              <a:rPr sz="2400" spc="4" dirty="0">
                <a:latin typeface="Arial"/>
                <a:cs typeface="Arial"/>
              </a:rPr>
              <a:t>d</a:t>
            </a:r>
            <a:r>
              <a:rPr sz="2400" spc="0" dirty="0">
                <a:latin typeface="Arial"/>
                <a:cs typeface="Arial"/>
              </a:rPr>
              <a:t>i</a:t>
            </a:r>
            <a:r>
              <a:rPr sz="2400" spc="-50" dirty="0">
                <a:latin typeface="Arial"/>
                <a:cs typeface="Arial"/>
              </a:rPr>
              <a:t>f</a:t>
            </a:r>
            <a:r>
              <a:rPr sz="2400" spc="0" dirty="0">
                <a:latin typeface="Arial"/>
                <a:cs typeface="Arial"/>
              </a:rPr>
              <a:t>ferent c</a:t>
            </a:r>
            <a:r>
              <a:rPr sz="2400" spc="4" dirty="0">
                <a:latin typeface="Arial"/>
                <a:cs typeface="Arial"/>
              </a:rPr>
              <a:t>a</a:t>
            </a:r>
            <a:r>
              <a:rPr sz="2400" spc="0" dirty="0">
                <a:latin typeface="Arial"/>
                <a:cs typeface="Arial"/>
              </a:rPr>
              <a:t>n</a:t>
            </a:r>
            <a:r>
              <a:rPr sz="2400" spc="319" dirty="0">
                <a:latin typeface="Arial"/>
                <a:cs typeface="Arial"/>
              </a:rPr>
              <a:t> </a:t>
            </a:r>
            <a:r>
              <a:rPr sz="2400" spc="0" dirty="0">
                <a:latin typeface="Arial"/>
                <a:cs typeface="Arial"/>
              </a:rPr>
              <a:t>she</a:t>
            </a:r>
            <a:endParaRPr sz="24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50240" y="3878865"/>
            <a:ext cx="6766940" cy="106172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14" dirty="0">
                <a:latin typeface="Arial"/>
                <a:cs typeface="Arial"/>
              </a:rPr>
              <a:t>photographs for an advertising flier. If she has 10</a:t>
            </a:r>
            <a:endParaRPr sz="2400" dirty="0">
              <a:latin typeface="Arial"/>
              <a:cs typeface="Arial"/>
            </a:endParaRPr>
          </a:p>
          <a:p>
            <a:pPr marL="12700" marR="46994">
              <a:lnSpc>
                <a:spcPct val="100041"/>
              </a:lnSpc>
            </a:pPr>
            <a:r>
              <a:rPr sz="2400" spc="36" dirty="0">
                <a:latin typeface="Arial"/>
                <a:cs typeface="Arial"/>
              </a:rPr>
              <a:t>photographs that can be used, how many ways select 3 of them?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50240" y="5341988"/>
            <a:ext cx="1255042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2" dirty="0">
                <a:latin typeface="Arial"/>
                <a:cs typeface="Arial"/>
              </a:rPr>
              <a:t>Solution:</a:t>
            </a:r>
            <a:endParaRPr sz="24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3471417" y="3084747"/>
            <a:ext cx="1976694" cy="532892"/>
          </a:xfrm>
          <a:prstGeom prst="rect">
            <a:avLst/>
          </a:prstGeom>
        </p:spPr>
        <p:txBody>
          <a:bodyPr wrap="square" lIns="0" tIns="26638" rIns="0" bIns="0" rtlCol="0">
            <a:noAutofit/>
          </a:bodyPr>
          <a:lstStyle/>
          <a:p>
            <a:pPr marL="12700">
              <a:lnSpc>
                <a:spcPts val="4195"/>
              </a:lnSpc>
            </a:pPr>
            <a:r>
              <a:rPr sz="4000" b="1" i="1" spc="-1" dirty="0">
                <a:latin typeface="Calisto MT"/>
                <a:cs typeface="Calisto MT"/>
              </a:rPr>
              <a:t>Counting</a:t>
            </a:r>
            <a:endParaRPr sz="4000">
              <a:latin typeface="Calisto MT"/>
              <a:cs typeface="Calisto MT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object 24"/>
          <p:cNvSpPr/>
          <p:nvPr/>
        </p:nvSpPr>
        <p:spPr>
          <a:xfrm>
            <a:off x="1500251" y="4162425"/>
            <a:ext cx="6072124" cy="98107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" name="object 20"/>
          <p:cNvSpPr txBox="1"/>
          <p:nvPr/>
        </p:nvSpPr>
        <p:spPr>
          <a:xfrm>
            <a:off x="721868" y="1583721"/>
            <a:ext cx="4414774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11" dirty="0">
                <a:latin typeface="Arial"/>
                <a:cs typeface="Arial"/>
              </a:rPr>
              <a:t>Ex. In a club there are 7 women</a:t>
            </a:r>
            <a:endParaRPr sz="2400">
              <a:latin typeface="Arial"/>
              <a:cs typeface="Aria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5157343" y="1583721"/>
            <a:ext cx="3382416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3" dirty="0">
                <a:latin typeface="Arial"/>
                <a:cs typeface="Arial"/>
              </a:rPr>
              <a:t>and 5 men. A committee</a:t>
            </a:r>
            <a:endParaRPr sz="2400"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721868" y="1949481"/>
            <a:ext cx="324713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of</a:t>
            </a:r>
            <a:endParaRPr sz="2400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1142492" y="1949481"/>
            <a:ext cx="24058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3</a:t>
            </a:r>
            <a:endParaRPr sz="2400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1479296" y="1949481"/>
            <a:ext cx="1052576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0" dirty="0">
                <a:latin typeface="Arial"/>
                <a:cs typeface="Arial"/>
              </a:rPr>
              <a:t>women</a:t>
            </a:r>
            <a:endParaRPr sz="2400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2628646" y="1949481"/>
            <a:ext cx="578612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and</a:t>
            </a:r>
            <a:endParaRPr sz="2400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3303778" y="1949481"/>
            <a:ext cx="24058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2</a:t>
            </a:r>
            <a:endParaRPr sz="240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639058" y="1949481"/>
            <a:ext cx="663956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men</a:t>
            </a:r>
            <a:endParaRPr sz="24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4399915" y="1949481"/>
            <a:ext cx="289966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4" dirty="0">
                <a:latin typeface="Arial"/>
                <a:cs typeface="Arial"/>
              </a:rPr>
              <a:t>is</a:t>
            </a:r>
            <a:endParaRPr sz="24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785487" y="1949481"/>
            <a:ext cx="326542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4" dirty="0">
                <a:latin typeface="Arial"/>
                <a:cs typeface="Arial"/>
              </a:rPr>
              <a:t>to</a:t>
            </a:r>
            <a:endParaRPr sz="24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207635" y="1949481"/>
            <a:ext cx="40944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be</a:t>
            </a:r>
            <a:endParaRPr sz="24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713603" y="1949481"/>
            <a:ext cx="1137564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0" dirty="0">
                <a:latin typeface="Arial"/>
                <a:cs typeface="Arial"/>
              </a:rPr>
              <a:t>chosen.</a:t>
            </a:r>
            <a:endParaRPr sz="24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6946773" y="1949481"/>
            <a:ext cx="679805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1" dirty="0">
                <a:latin typeface="Arial"/>
                <a:cs typeface="Arial"/>
              </a:rPr>
              <a:t>How</a:t>
            </a:r>
            <a:endParaRPr sz="24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7722489" y="1949481"/>
            <a:ext cx="816355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many</a:t>
            </a:r>
            <a:endParaRPr sz="24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721868" y="2315375"/>
            <a:ext cx="2807082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3" dirty="0">
                <a:latin typeface="Arial"/>
                <a:cs typeface="Arial"/>
              </a:rPr>
              <a:t>different possibilities</a:t>
            </a:r>
            <a:endParaRPr sz="24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547617" y="2315375"/>
            <a:ext cx="512042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are</a:t>
            </a:r>
            <a:endParaRPr sz="24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073398" y="2315375"/>
            <a:ext cx="936137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there?</a:t>
            </a:r>
            <a:endParaRPr sz="24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721868" y="3047142"/>
            <a:ext cx="125465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1" dirty="0">
                <a:latin typeface="Arial"/>
                <a:cs typeface="Arial"/>
              </a:rPr>
              <a:t>Solution:</a:t>
            </a:r>
            <a:endParaRPr sz="24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0678D597-0800-4716-AB42-B1121A6090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ecture 10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B372B2D3-C167-489F-9508-AB5B3EBE4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2931C-6545-4E08-8BA1-796D86F93127}" type="slidenum">
              <a:rPr lang="ar-SA" altLang="en-US"/>
              <a:pPr/>
              <a:t>31</a:t>
            </a:fld>
            <a:endParaRPr lang="en-US" altLang="en-US"/>
          </a:p>
        </p:txBody>
      </p:sp>
      <p:sp>
        <p:nvSpPr>
          <p:cNvPr id="620546" name="Rectangle 8">
            <a:extLst>
              <a:ext uri="{FF2B5EF4-FFF2-40B4-BE49-F238E27FC236}">
                <a16:creationId xmlns:a16="http://schemas.microsoft.com/office/drawing/2014/main" id="{995AF23F-A7AB-4251-B173-F95A9BA8D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336800"/>
            <a:ext cx="7772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600" b="1" i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Comparison between Combinations Rule and Permutations Rule</a:t>
            </a:r>
          </a:p>
        </p:txBody>
      </p:sp>
      <p:sp>
        <p:nvSpPr>
          <p:cNvPr id="620547" name="Rectangle 3">
            <a:extLst>
              <a:ext uri="{FF2B5EF4-FFF2-40B4-BE49-F238E27FC236}">
                <a16:creationId xmlns:a16="http://schemas.microsoft.com/office/drawing/2014/main" id="{28390EC9-EDAF-4B8D-BD88-15762FF068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620548" name="Line 4">
            <a:extLst>
              <a:ext uri="{FF2B5EF4-FFF2-40B4-BE49-F238E27FC236}">
                <a16:creationId xmlns:a16="http://schemas.microsoft.com/office/drawing/2014/main" id="{CD60B600-7C38-427B-8658-7CE3960FBFAB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ECBFAACA-A026-4B0D-97ED-5A839AAABA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ecture 10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563AA570-2F65-4752-A312-D1EB7D653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39BF4-AB6C-46E1-B8AA-EB1C1AFC2E57}" type="slidenum">
              <a:rPr lang="ar-SA" altLang="en-US"/>
              <a:pPr/>
              <a:t>32</a:t>
            </a:fld>
            <a:endParaRPr lang="en-US" altLang="en-US"/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562B8BC7-1D37-4A69-938B-C38CF786D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25" y="2767013"/>
            <a:ext cx="7972425" cy="3182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lnSpc>
                <a:spcPct val="115000"/>
              </a:lnSpc>
              <a:spcBef>
                <a:spcPct val="25000"/>
              </a:spcBef>
              <a:spcAft>
                <a:spcPct val="25000"/>
              </a:spcAft>
            </a:pPr>
            <a:r>
              <a:rPr lang="en-US" altLang="en-US" sz="3000" b="1" i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When different orderings of the same items are to be counted separately, we have a </a:t>
            </a:r>
            <a:r>
              <a:rPr lang="en-US" altLang="en-US" sz="3000" b="1" i="1" u="sng">
                <a:effectLst>
                  <a:outerShdw blurRad="38100" dist="38100" dir="2700000" algn="tl">
                    <a:srgbClr val="C0C0C0"/>
                  </a:outerShdw>
                </a:effectLst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permutation</a:t>
            </a:r>
            <a:r>
              <a:rPr lang="en-US" altLang="en-US" sz="3000" b="1" i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problem, </a:t>
            </a:r>
          </a:p>
          <a:p>
            <a:pPr algn="l">
              <a:lnSpc>
                <a:spcPct val="115000"/>
              </a:lnSpc>
              <a:spcBef>
                <a:spcPct val="25000"/>
              </a:spcBef>
              <a:spcAft>
                <a:spcPct val="25000"/>
              </a:spcAft>
            </a:pPr>
            <a:r>
              <a:rPr lang="en-US" altLang="en-US" sz="3000" b="1" i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but when different orderings are not to be counted separately, we have a </a:t>
            </a:r>
            <a:r>
              <a:rPr lang="en-US" altLang="en-US" sz="3000" b="1" i="1" u="sng">
                <a:effectLst>
                  <a:outerShdw blurRad="38100" dist="38100" dir="2700000" algn="tl">
                    <a:srgbClr val="C0C0C0"/>
                  </a:outerShdw>
                </a:effectLst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combination</a:t>
            </a:r>
            <a:r>
              <a:rPr lang="en-US" altLang="en-US" sz="3000" b="1" i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problem.</a:t>
            </a:r>
          </a:p>
        </p:txBody>
      </p:sp>
      <p:sp>
        <p:nvSpPr>
          <p:cNvPr id="622595" name="Rectangle 3">
            <a:extLst>
              <a:ext uri="{FF2B5EF4-FFF2-40B4-BE49-F238E27FC236}">
                <a16:creationId xmlns:a16="http://schemas.microsoft.com/office/drawing/2014/main" id="{43A7D3AC-80CC-4D49-8986-495E28CA0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38238"/>
            <a:ext cx="7772400" cy="102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600" b="1" i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Permutations versus Combinations</a:t>
            </a:r>
          </a:p>
        </p:txBody>
      </p:sp>
      <p:sp>
        <p:nvSpPr>
          <p:cNvPr id="622596" name="Rectangle 4">
            <a:extLst>
              <a:ext uri="{FF2B5EF4-FFF2-40B4-BE49-F238E27FC236}">
                <a16:creationId xmlns:a16="http://schemas.microsoft.com/office/drawing/2014/main" id="{295C9466-AA79-4113-B7AB-BC2A8794F5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622597" name="Line 5">
            <a:extLst>
              <a:ext uri="{FF2B5EF4-FFF2-40B4-BE49-F238E27FC236}">
                <a16:creationId xmlns:a16="http://schemas.microsoft.com/office/drawing/2014/main" id="{FC627215-3CEE-4AEC-952E-AE5E660F25DC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59ED377-D8B2-4E35-8760-442321E6F7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ecture 10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7A3D800-35A0-402E-A09B-81C88A9AC3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686A4-91AA-4D70-914E-79A0A1BF4DA1}" type="slidenum">
              <a:rPr lang="ar-SA" altLang="en-US"/>
              <a:pPr/>
              <a:t>33</a:t>
            </a:fld>
            <a:endParaRPr lang="en-US" altLang="en-US"/>
          </a:p>
        </p:txBody>
      </p:sp>
      <p:sp>
        <p:nvSpPr>
          <p:cNvPr id="624642" name="Rectangle 2">
            <a:extLst>
              <a:ext uri="{FF2B5EF4-FFF2-40B4-BE49-F238E27FC236}">
                <a16:creationId xmlns:a16="http://schemas.microsoft.com/office/drawing/2014/main" id="{C01C98D7-7845-477A-A1EA-EE975008B9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052513"/>
            <a:ext cx="8229600" cy="700087"/>
          </a:xfrm>
        </p:spPr>
        <p:txBody>
          <a:bodyPr/>
          <a:lstStyle/>
          <a:p>
            <a:pPr algn="ctr"/>
            <a:r>
              <a:rPr lang="en-US" altLang="en-US" sz="3000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624643" name="Rectangle 3">
            <a:extLst>
              <a:ext uri="{FF2B5EF4-FFF2-40B4-BE49-F238E27FC236}">
                <a16:creationId xmlns:a16="http://schemas.microsoft.com/office/drawing/2014/main" id="{E680988C-4F9E-48BD-8F07-07ADF0F6A8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495800"/>
          </a:xfrm>
        </p:spPr>
        <p:txBody>
          <a:bodyPr/>
          <a:lstStyle/>
          <a:p>
            <a:pPr algn="l" rtl="0">
              <a:buFont typeface="Wingdings" panose="05000000000000000000" pitchFamily="2" charset="2"/>
              <a:buNone/>
            </a:pPr>
            <a:endParaRPr lang="en-US" altLang="en-US" sz="4700" dirty="0"/>
          </a:p>
          <a:p>
            <a:pPr algn="l" rtl="0"/>
            <a:r>
              <a:rPr lang="en-US" altLang="en-US" dirty="0"/>
              <a:t>Elected Offices</a:t>
            </a:r>
            <a:r>
              <a:rPr lang="en-US" altLang="en-US" sz="2600" dirty="0"/>
              <a:t>…(From 9 members in the college, elect 3 persons committee to oversee buildings and grounds How many different 3 persons committee are possible)</a:t>
            </a:r>
          </a:p>
          <a:p>
            <a:pPr algn="l" rtl="0"/>
            <a:r>
              <a:rPr lang="en-US" altLang="en-US" dirty="0"/>
              <a:t>Elected Offices</a:t>
            </a:r>
            <a:r>
              <a:rPr lang="en-US" altLang="en-US" sz="2600" dirty="0"/>
              <a:t>…(From 9 members in the college, elect 3 persons, one is the chairperson, vice chairperson and secretary)</a:t>
            </a:r>
          </a:p>
          <a:p>
            <a:pPr algn="l" rtl="0">
              <a:buFont typeface="Wingdings" panose="05000000000000000000" pitchFamily="2" charset="2"/>
              <a:buNone/>
            </a:pPr>
            <a:endParaRPr lang="en-US" altLang="en-US" sz="2600" dirty="0"/>
          </a:p>
        </p:txBody>
      </p:sp>
      <p:sp>
        <p:nvSpPr>
          <p:cNvPr id="624644" name="Rectangle 4">
            <a:extLst>
              <a:ext uri="{FF2B5EF4-FFF2-40B4-BE49-F238E27FC236}">
                <a16:creationId xmlns:a16="http://schemas.microsoft.com/office/drawing/2014/main" id="{734426E4-B0AD-4F01-B14D-D67F27210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624645" name="Line 5">
            <a:extLst>
              <a:ext uri="{FF2B5EF4-FFF2-40B4-BE49-F238E27FC236}">
                <a16:creationId xmlns:a16="http://schemas.microsoft.com/office/drawing/2014/main" id="{15043570-6780-4AD3-A50B-081F823B7B1E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5EFAA279-CC7A-4662-BF6C-ACF93DBAA9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ecture 10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51C65F75-1932-48F4-90A5-86179D25A0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3A7A2-DEE7-400E-8D7F-37718DA3F2E4}" type="slidenum">
              <a:rPr lang="ar-SA" altLang="en-US"/>
              <a:pPr/>
              <a:t>34</a:t>
            </a:fld>
            <a:endParaRPr lang="en-US" altLang="en-US"/>
          </a:p>
        </p:txBody>
      </p:sp>
      <p:sp>
        <p:nvSpPr>
          <p:cNvPr id="626690" name="Rectangle 2">
            <a:extLst>
              <a:ext uri="{FF2B5EF4-FFF2-40B4-BE49-F238E27FC236}">
                <a16:creationId xmlns:a16="http://schemas.microsoft.com/office/drawing/2014/main" id="{A5C7B12D-F074-452B-81FE-35189B51CDE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346200"/>
            <a:ext cx="7772400" cy="1143000"/>
          </a:xfrm>
          <a:noFill/>
        </p:spPr>
        <p:txBody>
          <a:bodyPr lIns="90488" tIns="44450" rIns="90488" bIns="44450" anchor="ctr"/>
          <a:lstStyle/>
          <a:p>
            <a:r>
              <a:rPr lang="en-US" altLang="en-US" sz="2600" b="0">
                <a:solidFill>
                  <a:schemeClr val="tx1"/>
                </a:solidFill>
                <a:latin typeface="Calisto MT" panose="02040603050505030304" pitchFamily="18" charset="0"/>
              </a:rPr>
              <a:t>Possible permutations of three letters from the collection of five letters</a:t>
            </a:r>
          </a:p>
        </p:txBody>
      </p:sp>
      <p:graphicFrame>
        <p:nvGraphicFramePr>
          <p:cNvPr id="626691" name="Object 2">
            <a:extLst>
              <a:ext uri="{FF2B5EF4-FFF2-40B4-BE49-F238E27FC236}">
                <a16:creationId xmlns:a16="http://schemas.microsoft.com/office/drawing/2014/main" id="{376E40E9-F95B-4605-9FC7-EA7768986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794000"/>
          <a:ext cx="8077200" cy="301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Worksheet" r:id="rId4" imgW="3152851" imgH="1152449" progId="Excel.Sheet.8">
                  <p:embed/>
                </p:oleObj>
              </mc:Choice>
              <mc:Fallback>
                <p:oleObj name="Worksheet" r:id="rId4" imgW="3152851" imgH="1152449" progId="Excel.Sheet.8">
                  <p:embed/>
                  <p:pic>
                    <p:nvPicPr>
                      <p:cNvPr id="626691" name="Object 2">
                        <a:extLst>
                          <a:ext uri="{FF2B5EF4-FFF2-40B4-BE49-F238E27FC236}">
                            <a16:creationId xmlns:a16="http://schemas.microsoft.com/office/drawing/2014/main" id="{376E40E9-F95B-4605-9FC7-EA77689865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94000"/>
                        <a:ext cx="8077200" cy="301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692" name="Rectangle 4">
            <a:extLst>
              <a:ext uri="{FF2B5EF4-FFF2-40B4-BE49-F238E27FC236}">
                <a16:creationId xmlns:a16="http://schemas.microsoft.com/office/drawing/2014/main" id="{BED10BF9-E6C4-49E6-A488-92A5E8E67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626693" name="Line 5">
            <a:extLst>
              <a:ext uri="{FF2B5EF4-FFF2-40B4-BE49-F238E27FC236}">
                <a16:creationId xmlns:a16="http://schemas.microsoft.com/office/drawing/2014/main" id="{9EB3E969-6C20-45BF-84FC-42BC5BBB17F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6A174825-F5A2-4DC9-9191-0E8D2C8A9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ecture 10</a:t>
            </a: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261D4C8D-6948-43D1-9C7E-4A5AF9E778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79E2D-6C2E-41E6-8C23-2DD6682E71D0}" type="slidenum">
              <a:rPr lang="ar-SA" altLang="en-US"/>
              <a:pPr/>
              <a:t>35</a:t>
            </a:fld>
            <a:endParaRPr lang="en-US" altLang="en-US"/>
          </a:p>
        </p:txBody>
      </p:sp>
      <p:sp>
        <p:nvSpPr>
          <p:cNvPr id="628738" name="Text Box 5">
            <a:extLst>
              <a:ext uri="{FF2B5EF4-FFF2-40B4-BE49-F238E27FC236}">
                <a16:creationId xmlns:a16="http://schemas.microsoft.com/office/drawing/2014/main" id="{78F5E84E-DB20-4C45-BC92-3A121DD82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3609975"/>
            <a:ext cx="77120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/>
            <a:r>
              <a:rPr lang="en-US" altLang="en-US" sz="3200" b="1" i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{a,b,c}  {a,b,d}  {a,b,e}  {a,c,d}  {a,c,e}  </a:t>
            </a:r>
          </a:p>
          <a:p>
            <a:pPr algn="ctr" rtl="0"/>
            <a:r>
              <a:rPr lang="en-US" altLang="en-US" sz="3200" b="1" i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{a,d,e}  {b,c,d}  {b,c,e}  {b,d,e}  {c,d,e}</a:t>
            </a:r>
          </a:p>
        </p:txBody>
      </p:sp>
      <p:sp>
        <p:nvSpPr>
          <p:cNvPr id="628739" name="Line 6">
            <a:extLst>
              <a:ext uri="{FF2B5EF4-FFF2-40B4-BE49-F238E27FC236}">
                <a16:creationId xmlns:a16="http://schemas.microsoft.com/office/drawing/2014/main" id="{69606744-0446-4F28-8948-8BB9D4ED29B9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3581400"/>
            <a:ext cx="7696200" cy="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8740" name="Line 7">
            <a:extLst>
              <a:ext uri="{FF2B5EF4-FFF2-40B4-BE49-F238E27FC236}">
                <a16:creationId xmlns:a16="http://schemas.microsoft.com/office/drawing/2014/main" id="{36D7FA2D-1545-474E-97F6-94BA0F9511EA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4724400"/>
            <a:ext cx="7620000" cy="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8DB18A1-AD42-4F0C-B77A-11A8757E01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3200" b="1">
                <a:latin typeface="Calisto MT" panose="0204060305050503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Possible Combinations of three letters from the collection of five letters</a:t>
            </a:r>
          </a:p>
        </p:txBody>
      </p:sp>
      <p:sp>
        <p:nvSpPr>
          <p:cNvPr id="628742" name="Rectangle 6">
            <a:extLst>
              <a:ext uri="{FF2B5EF4-FFF2-40B4-BE49-F238E27FC236}">
                <a16:creationId xmlns:a16="http://schemas.microsoft.com/office/drawing/2014/main" id="{32017D20-9D77-4EEC-9AC0-F12D448E5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5438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Probabilistic and Statistical Techniques</a:t>
            </a:r>
          </a:p>
        </p:txBody>
      </p:sp>
      <p:sp>
        <p:nvSpPr>
          <p:cNvPr id="628743" name="Line 7">
            <a:extLst>
              <a:ext uri="{FF2B5EF4-FFF2-40B4-BE49-F238E27FC236}">
                <a16:creationId xmlns:a16="http://schemas.microsoft.com/office/drawing/2014/main" id="{AC11F239-9592-4F77-AEB2-6DAFBB1B316E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615632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bject 14"/>
          <p:cNvSpPr txBox="1"/>
          <p:nvPr/>
        </p:nvSpPr>
        <p:spPr>
          <a:xfrm>
            <a:off x="746861" y="1473358"/>
            <a:ext cx="7804454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80" dirty="0">
                <a:latin typeface="Arial"/>
                <a:cs typeface="Arial"/>
              </a:rPr>
              <a:t>Ex. In an experiment to test iron strengths, 3 different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701141" y="1897030"/>
            <a:ext cx="748690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ores,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1547241" y="1897030"/>
            <a:ext cx="2683865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64" dirty="0">
                <a:latin typeface="Arial"/>
                <a:cs typeface="Arial"/>
              </a:rPr>
              <a:t>4 different furnace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327398" y="1897030"/>
            <a:ext cx="2627122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38" dirty="0">
                <a:latin typeface="Arial"/>
                <a:cs typeface="Arial"/>
              </a:rPr>
              <a:t>temperatures, and</a:t>
            </a:r>
            <a:endParaRPr sz="24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7051040" y="1897030"/>
            <a:ext cx="24058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2</a:t>
            </a:r>
            <a:endParaRPr sz="24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7388098" y="1897030"/>
            <a:ext cx="1165047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6" dirty="0">
                <a:latin typeface="Arial"/>
                <a:cs typeface="Arial"/>
              </a:rPr>
              <a:t>different</a:t>
            </a:r>
            <a:endParaRPr sz="24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701141" y="2262924"/>
            <a:ext cx="7147334" cy="696206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55" dirty="0">
                <a:latin typeface="Arial"/>
                <a:cs typeface="Arial"/>
              </a:rPr>
              <a:t>cooling methods are to be considered. Altogether,</a:t>
            </a:r>
            <a:endParaRPr sz="2400" dirty="0">
              <a:latin typeface="Arial"/>
              <a:cs typeface="Arial"/>
            </a:endParaRPr>
          </a:p>
          <a:p>
            <a:pPr marL="12700" marR="45765">
              <a:lnSpc>
                <a:spcPct val="95825"/>
              </a:lnSpc>
            </a:pPr>
            <a:r>
              <a:rPr sz="2400" spc="0" dirty="0">
                <a:latin typeface="Arial"/>
                <a:cs typeface="Arial"/>
              </a:rPr>
              <a:t>many experimental configurations are possible?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7923022" y="2262924"/>
            <a:ext cx="629306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4" dirty="0">
                <a:latin typeface="Arial"/>
                <a:cs typeface="Arial"/>
              </a:rPr>
              <a:t>how</a:t>
            </a:r>
            <a:endParaRPr sz="24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687425" y="3436651"/>
            <a:ext cx="1456105" cy="330199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b="1" spc="-2" dirty="0">
                <a:latin typeface="Arial"/>
                <a:cs typeface="Arial"/>
              </a:rPr>
              <a:t>Solution </a:t>
            </a:r>
            <a:r>
              <a:rPr sz="2400" spc="-2" dirty="0">
                <a:latin typeface="Arial"/>
                <a:cs typeface="Arial"/>
              </a:rPr>
              <a:t>:</a:t>
            </a:r>
            <a:endParaRPr sz="24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51764" y="4441856"/>
            <a:ext cx="1712163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0" dirty="0">
                <a:latin typeface="Arial"/>
                <a:cs typeface="Arial"/>
              </a:rPr>
              <a:t>The number</a:t>
            </a:r>
            <a:endParaRPr sz="24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378151" y="4441856"/>
            <a:ext cx="4445000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1" dirty="0">
                <a:latin typeface="Arial"/>
                <a:cs typeface="Arial"/>
              </a:rPr>
              <a:t>of experimental configurations is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3263011" y="5173376"/>
            <a:ext cx="2041042" cy="330199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0" dirty="0">
                <a:latin typeface="Arial"/>
                <a:cs typeface="Arial"/>
              </a:rPr>
              <a:t>3 × 4 × 2 = 24.</a:t>
            </a:r>
            <a:endParaRPr sz="24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object 27"/>
          <p:cNvSpPr/>
          <p:nvPr/>
        </p:nvSpPr>
        <p:spPr>
          <a:xfrm>
            <a:off x="3797046" y="3823462"/>
            <a:ext cx="1377061" cy="1143"/>
          </a:xfrm>
          <a:custGeom>
            <a:avLst/>
            <a:gdLst/>
            <a:ahLst/>
            <a:cxnLst/>
            <a:rect l="l" t="t" r="r" b="b"/>
            <a:pathLst>
              <a:path w="1377061" h="1142">
                <a:moveTo>
                  <a:pt x="0" y="0"/>
                </a:moveTo>
                <a:lnTo>
                  <a:pt x="1377061" y="1143"/>
                </a:lnTo>
              </a:path>
            </a:pathLst>
          </a:custGeom>
          <a:ln w="25400">
            <a:solidFill>
              <a:srgbClr val="FF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3269361" y="5966333"/>
            <a:ext cx="2688590" cy="2400"/>
          </a:xfrm>
          <a:custGeom>
            <a:avLst/>
            <a:gdLst/>
            <a:ahLst/>
            <a:cxnLst/>
            <a:rect l="l" t="t" r="r" b="b"/>
            <a:pathLst>
              <a:path w="2688590" h="2400">
                <a:moveTo>
                  <a:pt x="0" y="2400"/>
                </a:moveTo>
                <a:lnTo>
                  <a:pt x="2688590" y="0"/>
                </a:lnTo>
              </a:path>
            </a:pathLst>
          </a:custGeom>
          <a:ln w="25400">
            <a:solidFill>
              <a:srgbClr val="FF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" name="object 23"/>
          <p:cNvSpPr txBox="1"/>
          <p:nvPr/>
        </p:nvSpPr>
        <p:spPr>
          <a:xfrm>
            <a:off x="507593" y="931053"/>
            <a:ext cx="8026703" cy="889946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 marR="1286">
              <a:lnSpc>
                <a:spcPts val="2150"/>
              </a:lnSpc>
            </a:pPr>
            <a:r>
              <a:rPr sz="2000" b="1" spc="24" dirty="0">
                <a:latin typeface="Arial"/>
                <a:cs typeface="Arial"/>
              </a:rPr>
              <a:t>Ex</a:t>
            </a:r>
            <a:r>
              <a:rPr sz="2000" spc="24" dirty="0">
                <a:latin typeface="Arial"/>
                <a:cs typeface="Arial"/>
              </a:rPr>
              <a:t>. Twenty players compete in a tournament. In how many ways can</a:t>
            </a:r>
            <a:endParaRPr sz="2000">
              <a:latin typeface="Arial"/>
              <a:cs typeface="Arial"/>
            </a:endParaRPr>
          </a:p>
          <a:p>
            <a:pPr marL="12700" marR="38221">
              <a:lnSpc>
                <a:spcPct val="95825"/>
              </a:lnSpc>
            </a:pPr>
            <a:r>
              <a:rPr sz="2000" spc="-1" dirty="0">
                <a:latin typeface="Arial"/>
                <a:cs typeface="Arial"/>
              </a:rPr>
              <a:t>rankings be assigned to the top 5 competitors?</a:t>
            </a:r>
            <a:endParaRPr sz="2000">
              <a:latin typeface="Arial"/>
              <a:cs typeface="Arial"/>
            </a:endParaRPr>
          </a:p>
          <a:p>
            <a:pPr marL="12700">
              <a:lnSpc>
                <a:spcPct val="95825"/>
              </a:lnSpc>
              <a:spcBef>
                <a:spcPts val="100"/>
              </a:spcBef>
            </a:pPr>
            <a:r>
              <a:rPr sz="2000" spc="66" dirty="0">
                <a:latin typeface="Arial"/>
                <a:cs typeface="Arial"/>
              </a:rPr>
              <a:t>In how many ways can the best 5 competitors be chosen ( without</a:t>
            </a:r>
            <a:endParaRPr sz="2000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507593" y="1845834"/>
            <a:ext cx="1433142" cy="279908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spc="-1" dirty="0">
                <a:latin typeface="Arial"/>
                <a:cs typeface="Arial"/>
              </a:rPr>
              <a:t>being in any</a:t>
            </a:r>
            <a:endParaRPr sz="2000">
              <a:latin typeface="Arial"/>
              <a:cs typeface="Arial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1946275" y="1845834"/>
            <a:ext cx="885128" cy="279908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spc="1" dirty="0">
                <a:latin typeface="Arial"/>
                <a:cs typeface="Arial"/>
              </a:rPr>
              <a:t>order)?</a:t>
            </a:r>
            <a:endParaRPr sz="2000">
              <a:latin typeface="Arial"/>
              <a:cs typeface="Arial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507593" y="2455434"/>
            <a:ext cx="1150862" cy="279908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b="1" spc="-1" dirty="0">
                <a:latin typeface="Arial"/>
                <a:cs typeface="Arial"/>
              </a:rPr>
              <a:t>Solution</a:t>
            </a:r>
            <a:r>
              <a:rPr sz="2000" spc="-1" dirty="0">
                <a:latin typeface="Arial"/>
                <a:cs typeface="Arial"/>
              </a:rPr>
              <a:t>:</a:t>
            </a:r>
            <a:endParaRPr sz="2000">
              <a:latin typeface="Arial"/>
              <a:cs typeface="Aria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509117" y="3074686"/>
            <a:ext cx="1432320" cy="279908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spc="-2" dirty="0">
                <a:latin typeface="Arial"/>
                <a:cs typeface="Arial"/>
              </a:rPr>
              <a:t>The number</a:t>
            </a:r>
            <a:endParaRPr sz="2000"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1945815" y="3074686"/>
            <a:ext cx="1307102" cy="787001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spc="0" dirty="0">
                <a:latin typeface="Arial"/>
                <a:cs typeface="Arial"/>
              </a:rPr>
              <a:t>of rankings</a:t>
            </a:r>
            <a:endParaRPr sz="2000">
              <a:latin typeface="Arial"/>
              <a:cs typeface="Arial"/>
            </a:endParaRPr>
          </a:p>
          <a:p>
            <a:pPr marL="737948" marR="38176">
              <a:lnSpc>
                <a:spcPts val="3285"/>
              </a:lnSpc>
              <a:spcBef>
                <a:spcPts val="821"/>
              </a:spcBef>
            </a:pPr>
            <a:r>
              <a:rPr sz="2800" b="1" i="1" dirty="0">
                <a:latin typeface="Calisto MT"/>
                <a:cs typeface="Calisto MT"/>
              </a:rPr>
              <a:t>P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3255513" y="3074686"/>
            <a:ext cx="5378858" cy="635803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spc="-2" dirty="0">
                <a:latin typeface="Arial"/>
                <a:cs typeface="Arial"/>
              </a:rPr>
              <a:t>that can be assigned to the top 5 competitors is</a:t>
            </a:r>
            <a:endParaRPr sz="2000">
              <a:latin typeface="Arial"/>
              <a:cs typeface="Arial"/>
            </a:endParaRPr>
          </a:p>
          <a:p>
            <a:pPr marL="1118112" marR="38176">
              <a:lnSpc>
                <a:spcPct val="97900"/>
              </a:lnSpc>
              <a:spcBef>
                <a:spcPts val="372"/>
              </a:spcBef>
            </a:pPr>
            <a:r>
              <a:rPr sz="2000" b="1" i="1" dirty="0">
                <a:latin typeface="Calisto MT"/>
                <a:cs typeface="Calisto MT"/>
              </a:rPr>
              <a:t>20!</a:t>
            </a:r>
            <a:endParaRPr sz="2000">
              <a:latin typeface="Calisto MT"/>
              <a:cs typeface="Calisto MT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3327654" y="3661423"/>
            <a:ext cx="315756" cy="380796"/>
          </a:xfrm>
          <a:prstGeom prst="rect">
            <a:avLst/>
          </a:prstGeom>
        </p:spPr>
        <p:txBody>
          <a:bodyPr wrap="square" lIns="0" tIns="19050" rIns="0" bIns="0" rtlCol="0">
            <a:noAutofit/>
          </a:bodyPr>
          <a:lstStyle/>
          <a:p>
            <a:pPr marL="12700">
              <a:lnSpc>
                <a:spcPts val="3000"/>
              </a:lnSpc>
            </a:pPr>
            <a:r>
              <a:rPr sz="2800" b="1" i="1" dirty="0">
                <a:latin typeface="Calisto MT"/>
                <a:cs typeface="Calisto MT"/>
              </a:rPr>
              <a:t>=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2365629" y="3742534"/>
            <a:ext cx="573898" cy="203708"/>
          </a:xfrm>
          <a:prstGeom prst="rect">
            <a:avLst/>
          </a:prstGeom>
        </p:spPr>
        <p:txBody>
          <a:bodyPr wrap="square" lIns="0" tIns="9874" rIns="0" bIns="0" rtlCol="0">
            <a:noAutofit/>
          </a:bodyPr>
          <a:lstStyle/>
          <a:p>
            <a:pPr marL="12700">
              <a:lnSpc>
                <a:spcPts val="1555"/>
              </a:lnSpc>
            </a:pPr>
            <a:r>
              <a:rPr sz="1400" b="1" i="1" spc="-4" dirty="0">
                <a:latin typeface="Calisto MT"/>
                <a:cs typeface="Calisto MT"/>
              </a:rPr>
              <a:t>2</a:t>
            </a:r>
            <a:r>
              <a:rPr sz="1400" b="1" i="1" spc="0" dirty="0">
                <a:latin typeface="Calisto MT"/>
                <a:cs typeface="Calisto MT"/>
              </a:rPr>
              <a:t>0    </a:t>
            </a:r>
            <a:r>
              <a:rPr sz="1400" b="1" i="1" spc="333" dirty="0">
                <a:latin typeface="Calisto MT"/>
                <a:cs typeface="Calisto MT"/>
              </a:rPr>
              <a:t> </a:t>
            </a:r>
            <a:r>
              <a:rPr sz="1400" b="1" i="1" spc="0" dirty="0">
                <a:latin typeface="Calisto MT"/>
                <a:cs typeface="Calisto MT"/>
              </a:rPr>
              <a:t>5</a:t>
            </a:r>
            <a:endParaRPr sz="1400">
              <a:latin typeface="Calisto MT"/>
              <a:cs typeface="Calisto MT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3901821" y="3868306"/>
            <a:ext cx="1218977" cy="380796"/>
          </a:xfrm>
          <a:prstGeom prst="rect">
            <a:avLst/>
          </a:prstGeom>
        </p:spPr>
        <p:txBody>
          <a:bodyPr wrap="square" lIns="0" tIns="19050" rIns="0" bIns="0" rtlCol="0">
            <a:noAutofit/>
          </a:bodyPr>
          <a:lstStyle/>
          <a:p>
            <a:pPr marL="12700">
              <a:lnSpc>
                <a:spcPts val="3000"/>
              </a:lnSpc>
            </a:pPr>
            <a:r>
              <a:rPr sz="2800" b="1" i="1" spc="-6" dirty="0">
                <a:latin typeface="Calisto MT"/>
                <a:cs typeface="Calisto MT"/>
              </a:rPr>
              <a:t>(20 - 5)!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509117" y="4599067"/>
            <a:ext cx="4330561" cy="279907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spc="-3" dirty="0">
                <a:latin typeface="Arial"/>
                <a:cs typeface="Arial"/>
              </a:rPr>
              <a:t>= 20 × 19 × 18 × 17 × 16 = 1,860,480.</a:t>
            </a:r>
            <a:endParaRPr sz="20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09117" y="4903867"/>
            <a:ext cx="2361019" cy="279907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spc="-3" dirty="0">
                <a:latin typeface="Arial"/>
                <a:cs typeface="Arial"/>
              </a:rPr>
              <a:t>The number of ways</a:t>
            </a:r>
            <a:endParaRPr sz="20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2875023" y="4903867"/>
            <a:ext cx="261583" cy="279907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dirty="0">
                <a:latin typeface="Arial"/>
                <a:cs typeface="Arial"/>
              </a:rPr>
              <a:t>in</a:t>
            </a:r>
            <a:endParaRPr sz="20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3143784" y="4903867"/>
            <a:ext cx="714862" cy="279907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spc="0" dirty="0">
                <a:latin typeface="Arial"/>
                <a:cs typeface="Arial"/>
              </a:rPr>
              <a:t>which</a:t>
            </a:r>
            <a:endParaRPr sz="20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863787" y="4903867"/>
            <a:ext cx="1179233" cy="279907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spc="0" dirty="0">
                <a:latin typeface="Arial"/>
                <a:cs typeface="Arial"/>
              </a:rPr>
              <a:t>the best 5</a:t>
            </a:r>
            <a:endParaRPr sz="20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048250" y="4903867"/>
            <a:ext cx="3348765" cy="279907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spc="-2" dirty="0">
                <a:latin typeface="Arial"/>
                <a:cs typeface="Arial"/>
              </a:rPr>
              <a:t>competitors can be chosen is</a:t>
            </a:r>
            <a:endParaRPr sz="20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3873500" y="5452642"/>
            <a:ext cx="1115620" cy="927912"/>
          </a:xfrm>
          <a:prstGeom prst="rect">
            <a:avLst/>
          </a:prstGeom>
        </p:spPr>
        <p:txBody>
          <a:bodyPr wrap="square" lIns="0" tIns="19050" rIns="0" bIns="0" rtlCol="0">
            <a:noAutofit/>
          </a:bodyPr>
          <a:lstStyle/>
          <a:p>
            <a:pPr marL="177546" marR="53263">
              <a:lnSpc>
                <a:spcPts val="3000"/>
              </a:lnSpc>
            </a:pPr>
            <a:r>
              <a:rPr sz="2800" b="1" i="1" spc="-1" dirty="0">
                <a:latin typeface="Calisto MT"/>
                <a:cs typeface="Calisto MT"/>
              </a:rPr>
              <a:t>20!</a:t>
            </a:r>
            <a:endParaRPr sz="2800">
              <a:latin typeface="Calisto MT"/>
              <a:cs typeface="Calisto MT"/>
            </a:endParaRPr>
          </a:p>
          <a:p>
            <a:pPr marL="12700">
              <a:lnSpc>
                <a:spcPts val="3285"/>
              </a:lnSpc>
              <a:spcBef>
                <a:spcPts val="1035"/>
              </a:spcBef>
            </a:pPr>
            <a:r>
              <a:rPr sz="2800" b="1" i="1" spc="0" dirty="0">
                <a:latin typeface="Calisto MT"/>
                <a:cs typeface="Calisto MT"/>
              </a:rPr>
              <a:t>- 5 )! 5!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794129" y="5796761"/>
            <a:ext cx="666270" cy="442388"/>
          </a:xfrm>
          <a:prstGeom prst="rect">
            <a:avLst/>
          </a:prstGeom>
        </p:spPr>
        <p:txBody>
          <a:bodyPr wrap="square" lIns="0" tIns="21907" rIns="0" bIns="0" rtlCol="0">
            <a:noAutofit/>
          </a:bodyPr>
          <a:lstStyle/>
          <a:p>
            <a:pPr marL="12700">
              <a:lnSpc>
                <a:spcPts val="3450"/>
              </a:lnSpc>
            </a:pPr>
            <a:r>
              <a:rPr sz="2775" b="1" i="1" spc="5" baseline="-7668" dirty="0">
                <a:latin typeface="Calisto MT"/>
                <a:cs typeface="Calisto MT"/>
              </a:rPr>
              <a:t>20</a:t>
            </a:r>
            <a:r>
              <a:rPr sz="4200" b="1" i="1" spc="5" baseline="9120" dirty="0">
                <a:latin typeface="Calisto MT"/>
                <a:cs typeface="Calisto MT"/>
              </a:rPr>
              <a:t>C</a:t>
            </a:r>
            <a:r>
              <a:rPr sz="2775" b="1" i="1" spc="5" baseline="-7668" dirty="0">
                <a:latin typeface="Calisto MT"/>
                <a:cs typeface="Calisto MT"/>
              </a:rPr>
              <a:t>5</a:t>
            </a:r>
            <a:endParaRPr sz="1850">
              <a:latin typeface="Calisto MT"/>
              <a:cs typeface="Calisto MT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489073" y="5796761"/>
            <a:ext cx="315507" cy="380492"/>
          </a:xfrm>
          <a:prstGeom prst="rect">
            <a:avLst/>
          </a:prstGeom>
        </p:spPr>
        <p:txBody>
          <a:bodyPr wrap="square" lIns="0" tIns="19018" rIns="0" bIns="0" rtlCol="0">
            <a:noAutofit/>
          </a:bodyPr>
          <a:lstStyle/>
          <a:p>
            <a:pPr marL="12700">
              <a:lnSpc>
                <a:spcPts val="2995"/>
              </a:lnSpc>
            </a:pPr>
            <a:r>
              <a:rPr sz="2800" b="1" i="1" dirty="0">
                <a:latin typeface="Calisto MT"/>
                <a:cs typeface="Calisto MT"/>
              </a:rPr>
              <a:t>=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235446" y="5818546"/>
            <a:ext cx="1039991" cy="279907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spc="0" dirty="0">
                <a:latin typeface="Arial"/>
                <a:cs typeface="Arial"/>
              </a:rPr>
              <a:t>= 15504</a:t>
            </a:r>
            <a:r>
              <a:rPr sz="1400" spc="0" dirty="0">
                <a:latin typeface="Arial"/>
                <a:cs typeface="Arial"/>
              </a:rPr>
              <a:t>.</a:t>
            </a:r>
            <a:endParaRPr sz="14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3318510" y="6000063"/>
            <a:ext cx="545174" cy="380492"/>
          </a:xfrm>
          <a:prstGeom prst="rect">
            <a:avLst/>
          </a:prstGeom>
        </p:spPr>
        <p:txBody>
          <a:bodyPr wrap="square" lIns="0" tIns="19018" rIns="0" bIns="0" rtlCol="0">
            <a:noAutofit/>
          </a:bodyPr>
          <a:lstStyle/>
          <a:p>
            <a:pPr marL="12700">
              <a:lnSpc>
                <a:spcPts val="2995"/>
              </a:lnSpc>
            </a:pPr>
            <a:r>
              <a:rPr sz="2800" b="1" i="1" spc="1" dirty="0">
                <a:latin typeface="Calisto MT"/>
                <a:cs typeface="Calisto MT"/>
              </a:rPr>
              <a:t>(20</a:t>
            </a:r>
            <a:endParaRPr sz="2800">
              <a:latin typeface="Calisto MT"/>
              <a:cs typeface="Calisto MT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object 29"/>
          <p:cNvSpPr txBox="1"/>
          <p:nvPr/>
        </p:nvSpPr>
        <p:spPr>
          <a:xfrm>
            <a:off x="762101" y="1512227"/>
            <a:ext cx="1135941" cy="696206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30" dirty="0">
                <a:latin typeface="Arial"/>
                <a:cs typeface="Arial"/>
              </a:rPr>
              <a:t>Ex. 1 In</a:t>
            </a:r>
            <a:endParaRPr sz="2400">
              <a:latin typeface="Arial"/>
              <a:cs typeface="Arial"/>
            </a:endParaRPr>
          </a:p>
          <a:p>
            <a:pPr marL="23367" marR="45765">
              <a:lnSpc>
                <a:spcPct val="95825"/>
              </a:lnSpc>
            </a:pPr>
            <a:r>
              <a:rPr sz="2400" dirty="0">
                <a:latin typeface="Arial"/>
                <a:cs typeface="Arial"/>
              </a:rPr>
              <a:t>a line ?</a:t>
            </a:r>
            <a:endParaRPr sz="2400">
              <a:latin typeface="Arial"/>
              <a:cs typeface="Arial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1926463" y="1512227"/>
            <a:ext cx="630727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how</a:t>
            </a:r>
            <a:endParaRPr sz="2400">
              <a:latin typeface="Arial"/>
              <a:cs typeface="Arial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2588133" y="1512227"/>
            <a:ext cx="817146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many</a:t>
            </a:r>
            <a:endParaRPr sz="2400">
              <a:latin typeface="Arial"/>
              <a:cs typeface="Arial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3435477" y="1512227"/>
            <a:ext cx="764974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2" dirty="0">
                <a:latin typeface="Arial"/>
                <a:cs typeface="Arial"/>
              </a:rPr>
              <a:t>ways</a:t>
            </a:r>
            <a:endParaRPr sz="2400">
              <a:latin typeface="Arial"/>
              <a:cs typeface="Arial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4231005" y="1512227"/>
            <a:ext cx="562994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can</a:t>
            </a:r>
            <a:endParaRPr sz="2400">
              <a:latin typeface="Arial"/>
              <a:cs typeface="Aria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4824222" y="1512227"/>
            <a:ext cx="444919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1" dirty="0">
                <a:latin typeface="Arial"/>
                <a:cs typeface="Arial"/>
              </a:rPr>
              <a:t>six</a:t>
            </a:r>
            <a:endParaRPr sz="2400">
              <a:latin typeface="Arial"/>
              <a:cs typeface="Aria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5299710" y="1512227"/>
            <a:ext cx="987395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0" dirty="0">
                <a:latin typeface="Arial"/>
                <a:cs typeface="Arial"/>
              </a:rPr>
              <a:t>people</a:t>
            </a:r>
            <a:endParaRPr sz="2400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6317742" y="1512227"/>
            <a:ext cx="376270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sit</a:t>
            </a:r>
            <a:endParaRPr sz="2400">
              <a:latin typeface="Arial"/>
              <a:cs typeface="Arial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6724904" y="1512227"/>
            <a:ext cx="307183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4" dirty="0">
                <a:latin typeface="Arial"/>
                <a:cs typeface="Arial"/>
              </a:rPr>
              <a:t>in</a:t>
            </a:r>
            <a:endParaRPr sz="2400">
              <a:latin typeface="Arial"/>
              <a:cs typeface="Arial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7063232" y="1512227"/>
            <a:ext cx="444003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six</a:t>
            </a:r>
            <a:endParaRPr sz="2400">
              <a:latin typeface="Arial"/>
              <a:cs typeface="Aria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7537196" y="1512227"/>
            <a:ext cx="800976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0" dirty="0">
                <a:latin typeface="Arial"/>
                <a:cs typeface="Arial"/>
              </a:rPr>
              <a:t>seats</a:t>
            </a:r>
            <a:endParaRPr sz="2400"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8367776" y="1512227"/>
            <a:ext cx="307183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4" dirty="0">
                <a:latin typeface="Arial"/>
                <a:cs typeface="Arial"/>
              </a:rPr>
              <a:t>in</a:t>
            </a:r>
            <a:endParaRPr sz="2400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759053" y="2685954"/>
            <a:ext cx="1170533" cy="734371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1" dirty="0">
                <a:latin typeface="Arial"/>
                <a:cs typeface="Arial"/>
              </a:rPr>
              <a:t>Solution</a:t>
            </a:r>
            <a:endParaRPr sz="2400">
              <a:latin typeface="Arial"/>
              <a:cs typeface="Arial"/>
            </a:endParaRPr>
          </a:p>
          <a:p>
            <a:pPr marL="12700" marR="45719">
              <a:lnSpc>
                <a:spcPct val="95825"/>
              </a:lnSpc>
              <a:spcBef>
                <a:spcPts val="292"/>
              </a:spcBef>
            </a:pPr>
            <a:r>
              <a:rPr sz="2400" spc="-2" dirty="0">
                <a:latin typeface="Arial"/>
                <a:cs typeface="Arial"/>
              </a:rPr>
              <a:t>6!</a:t>
            </a:r>
            <a:endParaRPr sz="2400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1946275" y="2685954"/>
            <a:ext cx="155854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:</a:t>
            </a:r>
            <a:endParaRPr sz="2400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762101" y="3897788"/>
            <a:ext cx="1736267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52" dirty="0">
                <a:latin typeface="Arial"/>
                <a:cs typeface="Arial"/>
              </a:rPr>
              <a:t>Ex.2 In how</a:t>
            </a:r>
            <a:endParaRPr sz="2400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2549779" y="3897788"/>
            <a:ext cx="816356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many</a:t>
            </a:r>
            <a:endParaRPr sz="240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418713" y="3897788"/>
            <a:ext cx="764540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1" dirty="0">
                <a:latin typeface="Arial"/>
                <a:cs typeface="Arial"/>
              </a:rPr>
              <a:t>ways</a:t>
            </a:r>
            <a:endParaRPr sz="24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4235577" y="3897788"/>
            <a:ext cx="562457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can</a:t>
            </a:r>
            <a:endParaRPr sz="24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850130" y="3897788"/>
            <a:ext cx="494792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the</a:t>
            </a:r>
            <a:endParaRPr sz="24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397246" y="3897788"/>
            <a:ext cx="444195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1" dirty="0">
                <a:latin typeface="Arial"/>
                <a:cs typeface="Arial"/>
              </a:rPr>
              <a:t>six</a:t>
            </a:r>
            <a:endParaRPr sz="24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892546" y="3897788"/>
            <a:ext cx="987653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1" dirty="0">
                <a:latin typeface="Arial"/>
                <a:cs typeface="Arial"/>
              </a:rPr>
              <a:t>people</a:t>
            </a:r>
            <a:endParaRPr sz="24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6933692" y="3897788"/>
            <a:ext cx="375920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sit</a:t>
            </a:r>
            <a:endParaRPr sz="24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7361935" y="3897788"/>
            <a:ext cx="1019962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around</a:t>
            </a:r>
            <a:endParaRPr sz="24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8434832" y="3897788"/>
            <a:ext cx="24058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a</a:t>
            </a:r>
            <a:endParaRPr sz="24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772769" y="4263548"/>
            <a:ext cx="2578430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dinner table eating</a:t>
            </a:r>
            <a:endParaRPr sz="24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366897" y="4263548"/>
            <a:ext cx="1037640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1" dirty="0">
                <a:latin typeface="Arial"/>
                <a:cs typeface="Arial"/>
              </a:rPr>
              <a:t>pizza ?</a:t>
            </a:r>
            <a:endParaRPr sz="24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759053" y="5071522"/>
            <a:ext cx="1254683" cy="73411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1" dirty="0">
                <a:latin typeface="Arial"/>
                <a:cs typeface="Arial"/>
              </a:rPr>
              <a:t>Solution:</a:t>
            </a:r>
            <a:endParaRPr sz="2400">
              <a:latin typeface="Arial"/>
              <a:cs typeface="Arial"/>
            </a:endParaRPr>
          </a:p>
          <a:p>
            <a:pPr marL="12700" marR="45719">
              <a:lnSpc>
                <a:spcPct val="95825"/>
              </a:lnSpc>
              <a:spcBef>
                <a:spcPts val="292"/>
              </a:spcBef>
            </a:pPr>
            <a:r>
              <a:rPr sz="2400" spc="-2" dirty="0">
                <a:latin typeface="Arial"/>
                <a:cs typeface="Arial"/>
              </a:rPr>
              <a:t>5! ways</a:t>
            </a:r>
            <a:endParaRPr sz="24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bject 28"/>
          <p:cNvSpPr/>
          <p:nvPr/>
        </p:nvSpPr>
        <p:spPr>
          <a:xfrm>
            <a:off x="1331976" y="4345051"/>
            <a:ext cx="1655699" cy="1511236"/>
          </a:xfrm>
          <a:custGeom>
            <a:avLst/>
            <a:gdLst/>
            <a:ahLst/>
            <a:cxnLst/>
            <a:rect l="l" t="t" r="r" b="b"/>
            <a:pathLst>
              <a:path w="1655699" h="1511236">
                <a:moveTo>
                  <a:pt x="0" y="755650"/>
                </a:moveTo>
                <a:lnTo>
                  <a:pt x="2743" y="693659"/>
                </a:lnTo>
                <a:lnTo>
                  <a:pt x="10833" y="633051"/>
                </a:lnTo>
                <a:lnTo>
                  <a:pt x="24056" y="574021"/>
                </a:lnTo>
                <a:lnTo>
                  <a:pt x="42198" y="516761"/>
                </a:lnTo>
                <a:lnTo>
                  <a:pt x="65047" y="461468"/>
                </a:lnTo>
                <a:lnTo>
                  <a:pt x="92390" y="408334"/>
                </a:lnTo>
                <a:lnTo>
                  <a:pt x="124015" y="357554"/>
                </a:lnTo>
                <a:lnTo>
                  <a:pt x="159707" y="309323"/>
                </a:lnTo>
                <a:lnTo>
                  <a:pt x="199254" y="263834"/>
                </a:lnTo>
                <a:lnTo>
                  <a:pt x="242442" y="221281"/>
                </a:lnTo>
                <a:lnTo>
                  <a:pt x="289060" y="181860"/>
                </a:lnTo>
                <a:lnTo>
                  <a:pt x="338894" y="145763"/>
                </a:lnTo>
                <a:lnTo>
                  <a:pt x="391731" y="113186"/>
                </a:lnTo>
                <a:lnTo>
                  <a:pt x="447359" y="84322"/>
                </a:lnTo>
                <a:lnTo>
                  <a:pt x="505563" y="59366"/>
                </a:lnTo>
                <a:lnTo>
                  <a:pt x="566131" y="38512"/>
                </a:lnTo>
                <a:lnTo>
                  <a:pt x="628850" y="21954"/>
                </a:lnTo>
                <a:lnTo>
                  <a:pt x="693508" y="9887"/>
                </a:lnTo>
                <a:lnTo>
                  <a:pt x="759891" y="2504"/>
                </a:lnTo>
                <a:lnTo>
                  <a:pt x="827786" y="0"/>
                </a:lnTo>
                <a:lnTo>
                  <a:pt x="895681" y="2504"/>
                </a:lnTo>
                <a:lnTo>
                  <a:pt x="962067" y="9887"/>
                </a:lnTo>
                <a:lnTo>
                  <a:pt x="1026728" y="21954"/>
                </a:lnTo>
                <a:lnTo>
                  <a:pt x="1089453" y="38512"/>
                </a:lnTo>
                <a:lnTo>
                  <a:pt x="1150028" y="59366"/>
                </a:lnTo>
                <a:lnTo>
                  <a:pt x="1208240" y="84322"/>
                </a:lnTo>
                <a:lnTo>
                  <a:pt x="1263875" y="113186"/>
                </a:lnTo>
                <a:lnTo>
                  <a:pt x="1316721" y="145763"/>
                </a:lnTo>
                <a:lnTo>
                  <a:pt x="1366565" y="181860"/>
                </a:lnTo>
                <a:lnTo>
                  <a:pt x="1413192" y="221281"/>
                </a:lnTo>
                <a:lnTo>
                  <a:pt x="1456390" y="263834"/>
                </a:lnTo>
                <a:lnTo>
                  <a:pt x="1495947" y="309323"/>
                </a:lnTo>
                <a:lnTo>
                  <a:pt x="1531648" y="357554"/>
                </a:lnTo>
                <a:lnTo>
                  <a:pt x="1563280" y="408334"/>
                </a:lnTo>
                <a:lnTo>
                  <a:pt x="1590631" y="461468"/>
                </a:lnTo>
                <a:lnTo>
                  <a:pt x="1613487" y="516761"/>
                </a:lnTo>
                <a:lnTo>
                  <a:pt x="1631635" y="574021"/>
                </a:lnTo>
                <a:lnTo>
                  <a:pt x="1644861" y="633051"/>
                </a:lnTo>
                <a:lnTo>
                  <a:pt x="1652954" y="693659"/>
                </a:lnTo>
                <a:lnTo>
                  <a:pt x="1655699" y="755650"/>
                </a:lnTo>
                <a:lnTo>
                  <a:pt x="1652954" y="817622"/>
                </a:lnTo>
                <a:lnTo>
                  <a:pt x="1644861" y="878215"/>
                </a:lnTo>
                <a:lnTo>
                  <a:pt x="1631635" y="937233"/>
                </a:lnTo>
                <a:lnTo>
                  <a:pt x="1613487" y="994482"/>
                </a:lnTo>
                <a:lnTo>
                  <a:pt x="1590631" y="1049768"/>
                </a:lnTo>
                <a:lnTo>
                  <a:pt x="1563280" y="1102895"/>
                </a:lnTo>
                <a:lnTo>
                  <a:pt x="1531648" y="1153670"/>
                </a:lnTo>
                <a:lnTo>
                  <a:pt x="1495947" y="1201899"/>
                </a:lnTo>
                <a:lnTo>
                  <a:pt x="1456390" y="1247387"/>
                </a:lnTo>
                <a:lnTo>
                  <a:pt x="1413192" y="1289939"/>
                </a:lnTo>
                <a:lnTo>
                  <a:pt x="1366565" y="1329361"/>
                </a:lnTo>
                <a:lnTo>
                  <a:pt x="1316721" y="1365458"/>
                </a:lnTo>
                <a:lnTo>
                  <a:pt x="1263875" y="1398037"/>
                </a:lnTo>
                <a:lnTo>
                  <a:pt x="1208240" y="1426903"/>
                </a:lnTo>
                <a:lnTo>
                  <a:pt x="1150028" y="1451862"/>
                </a:lnTo>
                <a:lnTo>
                  <a:pt x="1089453" y="1472718"/>
                </a:lnTo>
                <a:lnTo>
                  <a:pt x="1026728" y="1489278"/>
                </a:lnTo>
                <a:lnTo>
                  <a:pt x="962067" y="1501347"/>
                </a:lnTo>
                <a:lnTo>
                  <a:pt x="895681" y="1508731"/>
                </a:lnTo>
                <a:lnTo>
                  <a:pt x="827786" y="1511236"/>
                </a:lnTo>
                <a:lnTo>
                  <a:pt x="759891" y="1508731"/>
                </a:lnTo>
                <a:lnTo>
                  <a:pt x="693508" y="1501347"/>
                </a:lnTo>
                <a:lnTo>
                  <a:pt x="628850" y="1489278"/>
                </a:lnTo>
                <a:lnTo>
                  <a:pt x="566131" y="1472718"/>
                </a:lnTo>
                <a:lnTo>
                  <a:pt x="505563" y="1451862"/>
                </a:lnTo>
                <a:lnTo>
                  <a:pt x="447359" y="1426903"/>
                </a:lnTo>
                <a:lnTo>
                  <a:pt x="391731" y="1398037"/>
                </a:lnTo>
                <a:lnTo>
                  <a:pt x="338894" y="1365458"/>
                </a:lnTo>
                <a:lnTo>
                  <a:pt x="289060" y="1329361"/>
                </a:lnTo>
                <a:lnTo>
                  <a:pt x="242442" y="1289939"/>
                </a:lnTo>
                <a:lnTo>
                  <a:pt x="199254" y="1247387"/>
                </a:lnTo>
                <a:lnTo>
                  <a:pt x="159707" y="1201899"/>
                </a:lnTo>
                <a:lnTo>
                  <a:pt x="124015" y="1153670"/>
                </a:lnTo>
                <a:lnTo>
                  <a:pt x="92390" y="1102895"/>
                </a:lnTo>
                <a:lnTo>
                  <a:pt x="65047" y="1049768"/>
                </a:lnTo>
                <a:lnTo>
                  <a:pt x="42198" y="994482"/>
                </a:lnTo>
                <a:lnTo>
                  <a:pt x="24056" y="937233"/>
                </a:lnTo>
                <a:lnTo>
                  <a:pt x="10833" y="878215"/>
                </a:lnTo>
                <a:lnTo>
                  <a:pt x="2743" y="817622"/>
                </a:lnTo>
                <a:lnTo>
                  <a:pt x="0" y="755650"/>
                </a:lnTo>
                <a:close/>
              </a:path>
            </a:pathLst>
          </a:custGeom>
          <a:ln w="381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1835150" y="3768725"/>
            <a:ext cx="647700" cy="576326"/>
          </a:xfrm>
          <a:custGeom>
            <a:avLst/>
            <a:gdLst/>
            <a:ahLst/>
            <a:cxnLst/>
            <a:rect l="l" t="t" r="r" b="b"/>
            <a:pathLst>
              <a:path w="647700" h="576326">
                <a:moveTo>
                  <a:pt x="0" y="288163"/>
                </a:moveTo>
                <a:lnTo>
                  <a:pt x="1073" y="264531"/>
                </a:lnTo>
                <a:lnTo>
                  <a:pt x="4239" y="241425"/>
                </a:lnTo>
                <a:lnTo>
                  <a:pt x="9414" y="218919"/>
                </a:lnTo>
                <a:lnTo>
                  <a:pt x="16514" y="197087"/>
                </a:lnTo>
                <a:lnTo>
                  <a:pt x="25455" y="176004"/>
                </a:lnTo>
                <a:lnTo>
                  <a:pt x="36155" y="155743"/>
                </a:lnTo>
                <a:lnTo>
                  <a:pt x="48530" y="136378"/>
                </a:lnTo>
                <a:lnTo>
                  <a:pt x="62496" y="117985"/>
                </a:lnTo>
                <a:lnTo>
                  <a:pt x="77970" y="100636"/>
                </a:lnTo>
                <a:lnTo>
                  <a:pt x="94868" y="84407"/>
                </a:lnTo>
                <a:lnTo>
                  <a:pt x="113108" y="69371"/>
                </a:lnTo>
                <a:lnTo>
                  <a:pt x="132606" y="55603"/>
                </a:lnTo>
                <a:lnTo>
                  <a:pt x="153278" y="43177"/>
                </a:lnTo>
                <a:lnTo>
                  <a:pt x="175040" y="32167"/>
                </a:lnTo>
                <a:lnTo>
                  <a:pt x="197810" y="22647"/>
                </a:lnTo>
                <a:lnTo>
                  <a:pt x="221504" y="14692"/>
                </a:lnTo>
                <a:lnTo>
                  <a:pt x="246038" y="8375"/>
                </a:lnTo>
                <a:lnTo>
                  <a:pt x="271329" y="3772"/>
                </a:lnTo>
                <a:lnTo>
                  <a:pt x="297294" y="955"/>
                </a:lnTo>
                <a:lnTo>
                  <a:pt x="323850" y="0"/>
                </a:lnTo>
                <a:lnTo>
                  <a:pt x="350405" y="955"/>
                </a:lnTo>
                <a:lnTo>
                  <a:pt x="376370" y="3772"/>
                </a:lnTo>
                <a:lnTo>
                  <a:pt x="401661" y="8375"/>
                </a:lnTo>
                <a:lnTo>
                  <a:pt x="426195" y="14692"/>
                </a:lnTo>
                <a:lnTo>
                  <a:pt x="449889" y="22647"/>
                </a:lnTo>
                <a:lnTo>
                  <a:pt x="472659" y="32167"/>
                </a:lnTo>
                <a:lnTo>
                  <a:pt x="494421" y="43177"/>
                </a:lnTo>
                <a:lnTo>
                  <a:pt x="515093" y="55603"/>
                </a:lnTo>
                <a:lnTo>
                  <a:pt x="534591" y="69371"/>
                </a:lnTo>
                <a:lnTo>
                  <a:pt x="552830" y="84407"/>
                </a:lnTo>
                <a:lnTo>
                  <a:pt x="569729" y="100636"/>
                </a:lnTo>
                <a:lnTo>
                  <a:pt x="585203" y="117985"/>
                </a:lnTo>
                <a:lnTo>
                  <a:pt x="599169" y="136378"/>
                </a:lnTo>
                <a:lnTo>
                  <a:pt x="611544" y="155743"/>
                </a:lnTo>
                <a:lnTo>
                  <a:pt x="622244" y="176004"/>
                </a:lnTo>
                <a:lnTo>
                  <a:pt x="631185" y="197087"/>
                </a:lnTo>
                <a:lnTo>
                  <a:pt x="638285" y="218919"/>
                </a:lnTo>
                <a:lnTo>
                  <a:pt x="643460" y="241425"/>
                </a:lnTo>
                <a:lnTo>
                  <a:pt x="646626" y="264531"/>
                </a:lnTo>
                <a:lnTo>
                  <a:pt x="647700" y="288163"/>
                </a:lnTo>
                <a:lnTo>
                  <a:pt x="646626" y="311794"/>
                </a:lnTo>
                <a:lnTo>
                  <a:pt x="643460" y="334900"/>
                </a:lnTo>
                <a:lnTo>
                  <a:pt x="638285" y="357406"/>
                </a:lnTo>
                <a:lnTo>
                  <a:pt x="631185" y="379238"/>
                </a:lnTo>
                <a:lnTo>
                  <a:pt x="622244" y="400321"/>
                </a:lnTo>
                <a:lnTo>
                  <a:pt x="611544" y="420582"/>
                </a:lnTo>
                <a:lnTo>
                  <a:pt x="599169" y="439947"/>
                </a:lnTo>
                <a:lnTo>
                  <a:pt x="585203" y="458340"/>
                </a:lnTo>
                <a:lnTo>
                  <a:pt x="569729" y="475689"/>
                </a:lnTo>
                <a:lnTo>
                  <a:pt x="552830" y="491918"/>
                </a:lnTo>
                <a:lnTo>
                  <a:pt x="534591" y="506954"/>
                </a:lnTo>
                <a:lnTo>
                  <a:pt x="515093" y="520722"/>
                </a:lnTo>
                <a:lnTo>
                  <a:pt x="494421" y="533148"/>
                </a:lnTo>
                <a:lnTo>
                  <a:pt x="472659" y="544158"/>
                </a:lnTo>
                <a:lnTo>
                  <a:pt x="449889" y="553678"/>
                </a:lnTo>
                <a:lnTo>
                  <a:pt x="426195" y="561633"/>
                </a:lnTo>
                <a:lnTo>
                  <a:pt x="401661" y="567950"/>
                </a:lnTo>
                <a:lnTo>
                  <a:pt x="376370" y="572553"/>
                </a:lnTo>
                <a:lnTo>
                  <a:pt x="350405" y="575370"/>
                </a:lnTo>
                <a:lnTo>
                  <a:pt x="323850" y="576326"/>
                </a:lnTo>
                <a:lnTo>
                  <a:pt x="297294" y="575370"/>
                </a:lnTo>
                <a:lnTo>
                  <a:pt x="271329" y="572553"/>
                </a:lnTo>
                <a:lnTo>
                  <a:pt x="246038" y="567950"/>
                </a:lnTo>
                <a:lnTo>
                  <a:pt x="221504" y="561633"/>
                </a:lnTo>
                <a:lnTo>
                  <a:pt x="197810" y="553678"/>
                </a:lnTo>
                <a:lnTo>
                  <a:pt x="175040" y="544158"/>
                </a:lnTo>
                <a:lnTo>
                  <a:pt x="153278" y="533148"/>
                </a:lnTo>
                <a:lnTo>
                  <a:pt x="132606" y="520722"/>
                </a:lnTo>
                <a:lnTo>
                  <a:pt x="113108" y="506954"/>
                </a:lnTo>
                <a:lnTo>
                  <a:pt x="94868" y="491918"/>
                </a:lnTo>
                <a:lnTo>
                  <a:pt x="77970" y="475689"/>
                </a:lnTo>
                <a:lnTo>
                  <a:pt x="62496" y="458340"/>
                </a:lnTo>
                <a:lnTo>
                  <a:pt x="48530" y="439947"/>
                </a:lnTo>
                <a:lnTo>
                  <a:pt x="36155" y="420582"/>
                </a:lnTo>
                <a:lnTo>
                  <a:pt x="25455" y="400321"/>
                </a:lnTo>
                <a:lnTo>
                  <a:pt x="16514" y="379238"/>
                </a:lnTo>
                <a:lnTo>
                  <a:pt x="9414" y="357406"/>
                </a:lnTo>
                <a:lnTo>
                  <a:pt x="4239" y="334900"/>
                </a:lnTo>
                <a:lnTo>
                  <a:pt x="1073" y="311794"/>
                </a:lnTo>
                <a:lnTo>
                  <a:pt x="0" y="288163"/>
                </a:lnTo>
                <a:close/>
              </a:path>
            </a:pathLst>
          </a:custGeom>
          <a:ln w="28574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2916301" y="5208651"/>
            <a:ext cx="647700" cy="577786"/>
          </a:xfrm>
          <a:custGeom>
            <a:avLst/>
            <a:gdLst/>
            <a:ahLst/>
            <a:cxnLst/>
            <a:rect l="l" t="t" r="r" b="b"/>
            <a:pathLst>
              <a:path w="647700" h="577786">
                <a:moveTo>
                  <a:pt x="0" y="288925"/>
                </a:moveTo>
                <a:lnTo>
                  <a:pt x="1072" y="265218"/>
                </a:lnTo>
                <a:lnTo>
                  <a:pt x="4236" y="242039"/>
                </a:lnTo>
                <a:lnTo>
                  <a:pt x="9407" y="219462"/>
                </a:lnTo>
                <a:lnTo>
                  <a:pt x="16501" y="197563"/>
                </a:lnTo>
                <a:lnTo>
                  <a:pt x="25437" y="176414"/>
                </a:lnTo>
                <a:lnTo>
                  <a:pt x="36131" y="156092"/>
                </a:lnTo>
                <a:lnTo>
                  <a:pt x="48499" y="136670"/>
                </a:lnTo>
                <a:lnTo>
                  <a:pt x="62459" y="118222"/>
                </a:lnTo>
                <a:lnTo>
                  <a:pt x="77927" y="100824"/>
                </a:lnTo>
                <a:lnTo>
                  <a:pt x="94821" y="84550"/>
                </a:lnTo>
                <a:lnTo>
                  <a:pt x="113056" y="69474"/>
                </a:lnTo>
                <a:lnTo>
                  <a:pt x="132551" y="55670"/>
                </a:lnTo>
                <a:lnTo>
                  <a:pt x="153221" y="43214"/>
                </a:lnTo>
                <a:lnTo>
                  <a:pt x="174984" y="32180"/>
                </a:lnTo>
                <a:lnTo>
                  <a:pt x="197756" y="22641"/>
                </a:lnTo>
                <a:lnTo>
                  <a:pt x="221455" y="14674"/>
                </a:lnTo>
                <a:lnTo>
                  <a:pt x="245997" y="8351"/>
                </a:lnTo>
                <a:lnTo>
                  <a:pt x="271299" y="3748"/>
                </a:lnTo>
                <a:lnTo>
                  <a:pt x="297277" y="940"/>
                </a:lnTo>
                <a:lnTo>
                  <a:pt x="323850" y="0"/>
                </a:lnTo>
                <a:lnTo>
                  <a:pt x="350405" y="957"/>
                </a:lnTo>
                <a:lnTo>
                  <a:pt x="376370" y="3779"/>
                </a:lnTo>
                <a:lnTo>
                  <a:pt x="401661" y="8392"/>
                </a:lnTo>
                <a:lnTo>
                  <a:pt x="426195" y="14722"/>
                </a:lnTo>
                <a:lnTo>
                  <a:pt x="449889" y="22695"/>
                </a:lnTo>
                <a:lnTo>
                  <a:pt x="472659" y="32236"/>
                </a:lnTo>
                <a:lnTo>
                  <a:pt x="494421" y="43270"/>
                </a:lnTo>
                <a:lnTo>
                  <a:pt x="515093" y="55725"/>
                </a:lnTo>
                <a:lnTo>
                  <a:pt x="534591" y="69525"/>
                </a:lnTo>
                <a:lnTo>
                  <a:pt x="552830" y="84597"/>
                </a:lnTo>
                <a:lnTo>
                  <a:pt x="569729" y="100867"/>
                </a:lnTo>
                <a:lnTo>
                  <a:pt x="585203" y="118259"/>
                </a:lnTo>
                <a:lnTo>
                  <a:pt x="599169" y="136700"/>
                </a:lnTo>
                <a:lnTo>
                  <a:pt x="611544" y="156116"/>
                </a:lnTo>
                <a:lnTo>
                  <a:pt x="622244" y="176432"/>
                </a:lnTo>
                <a:lnTo>
                  <a:pt x="631185" y="197575"/>
                </a:lnTo>
                <a:lnTo>
                  <a:pt x="638285" y="219470"/>
                </a:lnTo>
                <a:lnTo>
                  <a:pt x="643460" y="242042"/>
                </a:lnTo>
                <a:lnTo>
                  <a:pt x="646626" y="265219"/>
                </a:lnTo>
                <a:lnTo>
                  <a:pt x="647700" y="288925"/>
                </a:lnTo>
                <a:lnTo>
                  <a:pt x="646626" y="312613"/>
                </a:lnTo>
                <a:lnTo>
                  <a:pt x="643460" y="335774"/>
                </a:lnTo>
                <a:lnTo>
                  <a:pt x="638285" y="358334"/>
                </a:lnTo>
                <a:lnTo>
                  <a:pt x="631185" y="380219"/>
                </a:lnTo>
                <a:lnTo>
                  <a:pt x="622244" y="401353"/>
                </a:lnTo>
                <a:lnTo>
                  <a:pt x="611544" y="421663"/>
                </a:lnTo>
                <a:lnTo>
                  <a:pt x="599169" y="441075"/>
                </a:lnTo>
                <a:lnTo>
                  <a:pt x="585203" y="459513"/>
                </a:lnTo>
                <a:lnTo>
                  <a:pt x="569729" y="476904"/>
                </a:lnTo>
                <a:lnTo>
                  <a:pt x="552830" y="493172"/>
                </a:lnTo>
                <a:lnTo>
                  <a:pt x="534591" y="508245"/>
                </a:lnTo>
                <a:lnTo>
                  <a:pt x="515093" y="522046"/>
                </a:lnTo>
                <a:lnTo>
                  <a:pt x="494421" y="534503"/>
                </a:lnTo>
                <a:lnTo>
                  <a:pt x="472659" y="545540"/>
                </a:lnTo>
                <a:lnTo>
                  <a:pt x="449889" y="555083"/>
                </a:lnTo>
                <a:lnTo>
                  <a:pt x="426195" y="563058"/>
                </a:lnTo>
                <a:lnTo>
                  <a:pt x="401661" y="569390"/>
                </a:lnTo>
                <a:lnTo>
                  <a:pt x="376370" y="574005"/>
                </a:lnTo>
                <a:lnTo>
                  <a:pt x="350405" y="576828"/>
                </a:lnTo>
                <a:lnTo>
                  <a:pt x="323850" y="577786"/>
                </a:lnTo>
                <a:lnTo>
                  <a:pt x="297277" y="576828"/>
                </a:lnTo>
                <a:lnTo>
                  <a:pt x="271299" y="574005"/>
                </a:lnTo>
                <a:lnTo>
                  <a:pt x="245997" y="569390"/>
                </a:lnTo>
                <a:lnTo>
                  <a:pt x="221455" y="563058"/>
                </a:lnTo>
                <a:lnTo>
                  <a:pt x="197756" y="555083"/>
                </a:lnTo>
                <a:lnTo>
                  <a:pt x="174984" y="545540"/>
                </a:lnTo>
                <a:lnTo>
                  <a:pt x="153221" y="534503"/>
                </a:lnTo>
                <a:lnTo>
                  <a:pt x="132551" y="522046"/>
                </a:lnTo>
                <a:lnTo>
                  <a:pt x="113056" y="508245"/>
                </a:lnTo>
                <a:lnTo>
                  <a:pt x="94821" y="493172"/>
                </a:lnTo>
                <a:lnTo>
                  <a:pt x="77927" y="476904"/>
                </a:lnTo>
                <a:lnTo>
                  <a:pt x="62459" y="459513"/>
                </a:lnTo>
                <a:lnTo>
                  <a:pt x="48499" y="441075"/>
                </a:lnTo>
                <a:lnTo>
                  <a:pt x="36131" y="421663"/>
                </a:lnTo>
                <a:lnTo>
                  <a:pt x="25437" y="401353"/>
                </a:lnTo>
                <a:lnTo>
                  <a:pt x="16501" y="380219"/>
                </a:lnTo>
                <a:lnTo>
                  <a:pt x="9407" y="358334"/>
                </a:lnTo>
                <a:lnTo>
                  <a:pt x="4236" y="335774"/>
                </a:lnTo>
                <a:lnTo>
                  <a:pt x="1072" y="312613"/>
                </a:lnTo>
                <a:lnTo>
                  <a:pt x="0" y="288925"/>
                </a:lnTo>
                <a:close/>
              </a:path>
            </a:pathLst>
          </a:custGeom>
          <a:ln w="285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827087" y="5353050"/>
            <a:ext cx="647763" cy="576262"/>
          </a:xfrm>
          <a:custGeom>
            <a:avLst/>
            <a:gdLst/>
            <a:ahLst/>
            <a:cxnLst/>
            <a:rect l="l" t="t" r="r" b="b"/>
            <a:pathLst>
              <a:path w="647763" h="576262">
                <a:moveTo>
                  <a:pt x="0" y="288137"/>
                </a:moveTo>
                <a:lnTo>
                  <a:pt x="1073" y="264509"/>
                </a:lnTo>
                <a:lnTo>
                  <a:pt x="4238" y="241407"/>
                </a:lnTo>
                <a:lnTo>
                  <a:pt x="9412" y="218904"/>
                </a:lnTo>
                <a:lnTo>
                  <a:pt x="16510" y="197074"/>
                </a:lnTo>
                <a:lnTo>
                  <a:pt x="25450" y="175993"/>
                </a:lnTo>
                <a:lnTo>
                  <a:pt x="36148" y="155734"/>
                </a:lnTo>
                <a:lnTo>
                  <a:pt x="48520" y="136371"/>
                </a:lnTo>
                <a:lnTo>
                  <a:pt x="62485" y="117979"/>
                </a:lnTo>
                <a:lnTo>
                  <a:pt x="77957" y="100632"/>
                </a:lnTo>
                <a:lnTo>
                  <a:pt x="94854" y="84404"/>
                </a:lnTo>
                <a:lnTo>
                  <a:pt x="113093" y="69369"/>
                </a:lnTo>
                <a:lnTo>
                  <a:pt x="132589" y="55602"/>
                </a:lnTo>
                <a:lnTo>
                  <a:pt x="153261" y="43176"/>
                </a:lnTo>
                <a:lnTo>
                  <a:pt x="175023" y="32166"/>
                </a:lnTo>
                <a:lnTo>
                  <a:pt x="197794" y="22647"/>
                </a:lnTo>
                <a:lnTo>
                  <a:pt x="221489" y="14692"/>
                </a:lnTo>
                <a:lnTo>
                  <a:pt x="246026" y="8375"/>
                </a:lnTo>
                <a:lnTo>
                  <a:pt x="271320" y="3772"/>
                </a:lnTo>
                <a:lnTo>
                  <a:pt x="297289" y="955"/>
                </a:lnTo>
                <a:lnTo>
                  <a:pt x="323850" y="0"/>
                </a:lnTo>
                <a:lnTo>
                  <a:pt x="350414" y="955"/>
                </a:lnTo>
                <a:lnTo>
                  <a:pt x="376387" y="3772"/>
                </a:lnTo>
                <a:lnTo>
                  <a:pt x="401685" y="8375"/>
                </a:lnTo>
                <a:lnTo>
                  <a:pt x="426226" y="14692"/>
                </a:lnTo>
                <a:lnTo>
                  <a:pt x="449926" y="22647"/>
                </a:lnTo>
                <a:lnTo>
                  <a:pt x="472701" y="32166"/>
                </a:lnTo>
                <a:lnTo>
                  <a:pt x="494468" y="43176"/>
                </a:lnTo>
                <a:lnTo>
                  <a:pt x="515143" y="55602"/>
                </a:lnTo>
                <a:lnTo>
                  <a:pt x="534644" y="69369"/>
                </a:lnTo>
                <a:lnTo>
                  <a:pt x="552886" y="84404"/>
                </a:lnTo>
                <a:lnTo>
                  <a:pt x="569787" y="100632"/>
                </a:lnTo>
                <a:lnTo>
                  <a:pt x="585263" y="117979"/>
                </a:lnTo>
                <a:lnTo>
                  <a:pt x="599230" y="136371"/>
                </a:lnTo>
                <a:lnTo>
                  <a:pt x="611606" y="155734"/>
                </a:lnTo>
                <a:lnTo>
                  <a:pt x="622306" y="175993"/>
                </a:lnTo>
                <a:lnTo>
                  <a:pt x="631248" y="197074"/>
                </a:lnTo>
                <a:lnTo>
                  <a:pt x="638348" y="218904"/>
                </a:lnTo>
                <a:lnTo>
                  <a:pt x="643523" y="241407"/>
                </a:lnTo>
                <a:lnTo>
                  <a:pt x="646689" y="264509"/>
                </a:lnTo>
                <a:lnTo>
                  <a:pt x="647763" y="288137"/>
                </a:lnTo>
                <a:lnTo>
                  <a:pt x="646689" y="311768"/>
                </a:lnTo>
                <a:lnTo>
                  <a:pt x="643523" y="334873"/>
                </a:lnTo>
                <a:lnTo>
                  <a:pt x="638348" y="357378"/>
                </a:lnTo>
                <a:lnTo>
                  <a:pt x="631248" y="379208"/>
                </a:lnTo>
                <a:lnTo>
                  <a:pt x="622306" y="400290"/>
                </a:lnTo>
                <a:lnTo>
                  <a:pt x="611606" y="420549"/>
                </a:lnTo>
                <a:lnTo>
                  <a:pt x="599230" y="439911"/>
                </a:lnTo>
                <a:lnTo>
                  <a:pt x="585263" y="458302"/>
                </a:lnTo>
                <a:lnTo>
                  <a:pt x="569787" y="475647"/>
                </a:lnTo>
                <a:lnTo>
                  <a:pt x="552886" y="491874"/>
                </a:lnTo>
                <a:lnTo>
                  <a:pt x="534644" y="506907"/>
                </a:lnTo>
                <a:lnTo>
                  <a:pt x="515143" y="520672"/>
                </a:lnTo>
                <a:lnTo>
                  <a:pt x="494468" y="533095"/>
                </a:lnTo>
                <a:lnTo>
                  <a:pt x="472701" y="544103"/>
                </a:lnTo>
                <a:lnTo>
                  <a:pt x="449926" y="553620"/>
                </a:lnTo>
                <a:lnTo>
                  <a:pt x="426226" y="561574"/>
                </a:lnTo>
                <a:lnTo>
                  <a:pt x="401685" y="567889"/>
                </a:lnTo>
                <a:lnTo>
                  <a:pt x="376387" y="572491"/>
                </a:lnTo>
                <a:lnTo>
                  <a:pt x="350414" y="575307"/>
                </a:lnTo>
                <a:lnTo>
                  <a:pt x="323850" y="576262"/>
                </a:lnTo>
                <a:lnTo>
                  <a:pt x="297289" y="575307"/>
                </a:lnTo>
                <a:lnTo>
                  <a:pt x="271320" y="572491"/>
                </a:lnTo>
                <a:lnTo>
                  <a:pt x="246026" y="567889"/>
                </a:lnTo>
                <a:lnTo>
                  <a:pt x="221489" y="561574"/>
                </a:lnTo>
                <a:lnTo>
                  <a:pt x="197794" y="553620"/>
                </a:lnTo>
                <a:lnTo>
                  <a:pt x="175023" y="544103"/>
                </a:lnTo>
                <a:lnTo>
                  <a:pt x="153261" y="533095"/>
                </a:lnTo>
                <a:lnTo>
                  <a:pt x="132589" y="520672"/>
                </a:lnTo>
                <a:lnTo>
                  <a:pt x="113093" y="506907"/>
                </a:lnTo>
                <a:lnTo>
                  <a:pt x="94854" y="491874"/>
                </a:lnTo>
                <a:lnTo>
                  <a:pt x="77957" y="475647"/>
                </a:lnTo>
                <a:lnTo>
                  <a:pt x="62485" y="458302"/>
                </a:lnTo>
                <a:lnTo>
                  <a:pt x="48520" y="439911"/>
                </a:lnTo>
                <a:lnTo>
                  <a:pt x="36148" y="420549"/>
                </a:lnTo>
                <a:lnTo>
                  <a:pt x="25450" y="400290"/>
                </a:lnTo>
                <a:lnTo>
                  <a:pt x="16510" y="379208"/>
                </a:lnTo>
                <a:lnTo>
                  <a:pt x="9412" y="357378"/>
                </a:lnTo>
                <a:lnTo>
                  <a:pt x="4238" y="334873"/>
                </a:lnTo>
                <a:lnTo>
                  <a:pt x="1073" y="311768"/>
                </a:lnTo>
                <a:lnTo>
                  <a:pt x="0" y="288137"/>
                </a:lnTo>
                <a:close/>
              </a:path>
            </a:pathLst>
          </a:custGeom>
          <a:ln w="28575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7186676" y="2708224"/>
            <a:ext cx="984250" cy="274370"/>
          </a:xfrm>
          <a:custGeom>
            <a:avLst/>
            <a:gdLst/>
            <a:ahLst/>
            <a:cxnLst/>
            <a:rect l="l" t="t" r="r" b="b"/>
            <a:pathLst>
              <a:path w="984250" h="274370">
                <a:moveTo>
                  <a:pt x="0" y="274370"/>
                </a:moveTo>
                <a:lnTo>
                  <a:pt x="984250" y="274370"/>
                </a:lnTo>
                <a:lnTo>
                  <a:pt x="984250" y="0"/>
                </a:lnTo>
                <a:lnTo>
                  <a:pt x="0" y="0"/>
                </a:lnTo>
                <a:lnTo>
                  <a:pt x="0" y="274370"/>
                </a:lnTo>
                <a:close/>
              </a:path>
            </a:pathLst>
          </a:custGeom>
          <a:solidFill>
            <a:srgbClr val="FFCC99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5219700" y="2708224"/>
            <a:ext cx="984250" cy="274370"/>
          </a:xfrm>
          <a:custGeom>
            <a:avLst/>
            <a:gdLst/>
            <a:ahLst/>
            <a:cxnLst/>
            <a:rect l="l" t="t" r="r" b="b"/>
            <a:pathLst>
              <a:path w="984250" h="274370">
                <a:moveTo>
                  <a:pt x="0" y="274370"/>
                </a:moveTo>
                <a:lnTo>
                  <a:pt x="984250" y="274370"/>
                </a:lnTo>
                <a:lnTo>
                  <a:pt x="984250" y="0"/>
                </a:lnTo>
                <a:lnTo>
                  <a:pt x="0" y="0"/>
                </a:lnTo>
                <a:lnTo>
                  <a:pt x="0" y="274370"/>
                </a:lnTo>
                <a:close/>
              </a:path>
            </a:pathLst>
          </a:custGeom>
          <a:solidFill>
            <a:srgbClr val="FFCC99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7186676" y="2982671"/>
            <a:ext cx="984250" cy="274370"/>
          </a:xfrm>
          <a:custGeom>
            <a:avLst/>
            <a:gdLst/>
            <a:ahLst/>
            <a:cxnLst/>
            <a:rect l="l" t="t" r="r" b="b"/>
            <a:pathLst>
              <a:path w="984250" h="274370">
                <a:moveTo>
                  <a:pt x="0" y="274370"/>
                </a:moveTo>
                <a:lnTo>
                  <a:pt x="984250" y="274370"/>
                </a:lnTo>
                <a:lnTo>
                  <a:pt x="984250" y="0"/>
                </a:lnTo>
                <a:lnTo>
                  <a:pt x="0" y="0"/>
                </a:lnTo>
                <a:lnTo>
                  <a:pt x="0" y="274370"/>
                </a:lnTo>
                <a:close/>
              </a:path>
            </a:pathLst>
          </a:custGeom>
          <a:solidFill>
            <a:srgbClr val="FFCC99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5219700" y="2982671"/>
            <a:ext cx="984250" cy="274370"/>
          </a:xfrm>
          <a:custGeom>
            <a:avLst/>
            <a:gdLst/>
            <a:ahLst/>
            <a:cxnLst/>
            <a:rect l="l" t="t" r="r" b="b"/>
            <a:pathLst>
              <a:path w="984250" h="274370">
                <a:moveTo>
                  <a:pt x="0" y="274370"/>
                </a:moveTo>
                <a:lnTo>
                  <a:pt x="984250" y="274370"/>
                </a:lnTo>
                <a:lnTo>
                  <a:pt x="984250" y="0"/>
                </a:lnTo>
                <a:lnTo>
                  <a:pt x="0" y="0"/>
                </a:lnTo>
                <a:lnTo>
                  <a:pt x="0" y="27437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7186676" y="3256991"/>
            <a:ext cx="984250" cy="274370"/>
          </a:xfrm>
          <a:custGeom>
            <a:avLst/>
            <a:gdLst/>
            <a:ahLst/>
            <a:cxnLst/>
            <a:rect l="l" t="t" r="r" b="b"/>
            <a:pathLst>
              <a:path w="984250" h="274370">
                <a:moveTo>
                  <a:pt x="0" y="274370"/>
                </a:moveTo>
                <a:lnTo>
                  <a:pt x="984250" y="274370"/>
                </a:lnTo>
                <a:lnTo>
                  <a:pt x="984250" y="0"/>
                </a:lnTo>
                <a:lnTo>
                  <a:pt x="0" y="0"/>
                </a:lnTo>
                <a:lnTo>
                  <a:pt x="0" y="274370"/>
                </a:lnTo>
                <a:close/>
              </a:path>
            </a:pathLst>
          </a:custGeom>
          <a:solidFill>
            <a:srgbClr val="FFCC99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5219700" y="3256991"/>
            <a:ext cx="984250" cy="274370"/>
          </a:xfrm>
          <a:custGeom>
            <a:avLst/>
            <a:gdLst/>
            <a:ahLst/>
            <a:cxnLst/>
            <a:rect l="l" t="t" r="r" b="b"/>
            <a:pathLst>
              <a:path w="984250" h="274370">
                <a:moveTo>
                  <a:pt x="0" y="274370"/>
                </a:moveTo>
                <a:lnTo>
                  <a:pt x="984250" y="274370"/>
                </a:lnTo>
                <a:lnTo>
                  <a:pt x="984250" y="0"/>
                </a:lnTo>
                <a:lnTo>
                  <a:pt x="0" y="0"/>
                </a:lnTo>
                <a:lnTo>
                  <a:pt x="0" y="27437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7186676" y="3531438"/>
            <a:ext cx="984250" cy="274370"/>
          </a:xfrm>
          <a:custGeom>
            <a:avLst/>
            <a:gdLst/>
            <a:ahLst/>
            <a:cxnLst/>
            <a:rect l="l" t="t" r="r" b="b"/>
            <a:pathLst>
              <a:path w="984250" h="274370">
                <a:moveTo>
                  <a:pt x="0" y="274370"/>
                </a:moveTo>
                <a:lnTo>
                  <a:pt x="984250" y="274370"/>
                </a:lnTo>
                <a:lnTo>
                  <a:pt x="984250" y="0"/>
                </a:lnTo>
                <a:lnTo>
                  <a:pt x="0" y="0"/>
                </a:lnTo>
                <a:lnTo>
                  <a:pt x="0" y="27437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5219700" y="3531438"/>
            <a:ext cx="984250" cy="274370"/>
          </a:xfrm>
          <a:custGeom>
            <a:avLst/>
            <a:gdLst/>
            <a:ahLst/>
            <a:cxnLst/>
            <a:rect l="l" t="t" r="r" b="b"/>
            <a:pathLst>
              <a:path w="984250" h="274370">
                <a:moveTo>
                  <a:pt x="0" y="274370"/>
                </a:moveTo>
                <a:lnTo>
                  <a:pt x="984250" y="274370"/>
                </a:lnTo>
                <a:lnTo>
                  <a:pt x="984250" y="0"/>
                </a:lnTo>
                <a:lnTo>
                  <a:pt x="0" y="0"/>
                </a:lnTo>
                <a:lnTo>
                  <a:pt x="0" y="274370"/>
                </a:lnTo>
                <a:close/>
              </a:path>
            </a:pathLst>
          </a:custGeom>
          <a:solidFill>
            <a:srgbClr val="FFCC99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7186676" y="3805758"/>
            <a:ext cx="984250" cy="274370"/>
          </a:xfrm>
          <a:custGeom>
            <a:avLst/>
            <a:gdLst/>
            <a:ahLst/>
            <a:cxnLst/>
            <a:rect l="l" t="t" r="r" b="b"/>
            <a:pathLst>
              <a:path w="984250" h="274370">
                <a:moveTo>
                  <a:pt x="0" y="274370"/>
                </a:moveTo>
                <a:lnTo>
                  <a:pt x="984250" y="274370"/>
                </a:lnTo>
                <a:lnTo>
                  <a:pt x="984250" y="0"/>
                </a:lnTo>
                <a:lnTo>
                  <a:pt x="0" y="0"/>
                </a:lnTo>
                <a:lnTo>
                  <a:pt x="0" y="27437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5219700" y="3805758"/>
            <a:ext cx="984250" cy="274370"/>
          </a:xfrm>
          <a:custGeom>
            <a:avLst/>
            <a:gdLst/>
            <a:ahLst/>
            <a:cxnLst/>
            <a:rect l="l" t="t" r="r" b="b"/>
            <a:pathLst>
              <a:path w="984250" h="274370">
                <a:moveTo>
                  <a:pt x="0" y="274370"/>
                </a:moveTo>
                <a:lnTo>
                  <a:pt x="984250" y="274370"/>
                </a:lnTo>
                <a:lnTo>
                  <a:pt x="984250" y="0"/>
                </a:lnTo>
                <a:lnTo>
                  <a:pt x="0" y="0"/>
                </a:lnTo>
                <a:lnTo>
                  <a:pt x="0" y="274370"/>
                </a:lnTo>
                <a:close/>
              </a:path>
            </a:pathLst>
          </a:custGeom>
          <a:solidFill>
            <a:srgbClr val="FFCC99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7186676" y="4080205"/>
            <a:ext cx="984250" cy="274370"/>
          </a:xfrm>
          <a:custGeom>
            <a:avLst/>
            <a:gdLst/>
            <a:ahLst/>
            <a:cxnLst/>
            <a:rect l="l" t="t" r="r" b="b"/>
            <a:pathLst>
              <a:path w="984250" h="274370">
                <a:moveTo>
                  <a:pt x="0" y="274370"/>
                </a:moveTo>
                <a:lnTo>
                  <a:pt x="984250" y="274370"/>
                </a:lnTo>
                <a:lnTo>
                  <a:pt x="984250" y="0"/>
                </a:lnTo>
                <a:lnTo>
                  <a:pt x="0" y="0"/>
                </a:lnTo>
                <a:lnTo>
                  <a:pt x="0" y="27437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5219700" y="4080205"/>
            <a:ext cx="984250" cy="274370"/>
          </a:xfrm>
          <a:custGeom>
            <a:avLst/>
            <a:gdLst/>
            <a:ahLst/>
            <a:cxnLst/>
            <a:rect l="l" t="t" r="r" b="b"/>
            <a:pathLst>
              <a:path w="984250" h="274370">
                <a:moveTo>
                  <a:pt x="0" y="274370"/>
                </a:moveTo>
                <a:lnTo>
                  <a:pt x="984250" y="274370"/>
                </a:lnTo>
                <a:lnTo>
                  <a:pt x="984250" y="0"/>
                </a:lnTo>
                <a:lnTo>
                  <a:pt x="0" y="0"/>
                </a:lnTo>
                <a:lnTo>
                  <a:pt x="0" y="27437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7186676" y="2701925"/>
            <a:ext cx="0" cy="1659001"/>
          </a:xfrm>
          <a:custGeom>
            <a:avLst/>
            <a:gdLst/>
            <a:ahLst/>
            <a:cxnLst/>
            <a:rect l="l" t="t" r="r" b="b"/>
            <a:pathLst>
              <a:path h="1659001">
                <a:moveTo>
                  <a:pt x="0" y="0"/>
                </a:moveTo>
                <a:lnTo>
                  <a:pt x="0" y="1659001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6203950" y="2701925"/>
            <a:ext cx="0" cy="1659001"/>
          </a:xfrm>
          <a:custGeom>
            <a:avLst/>
            <a:gdLst/>
            <a:ahLst/>
            <a:cxnLst/>
            <a:rect l="l" t="t" r="r" b="b"/>
            <a:pathLst>
              <a:path h="1659001">
                <a:moveTo>
                  <a:pt x="0" y="0"/>
                </a:moveTo>
                <a:lnTo>
                  <a:pt x="0" y="1659001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7180326" y="2982595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5213350" y="2982595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7180326" y="3257041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5213350" y="3257041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7180326" y="3531362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5213350" y="3531362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7180326" y="3805808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5213350" y="3805808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7180326" y="4080129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5213350" y="4080129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8170926" y="2701925"/>
            <a:ext cx="0" cy="1659001"/>
          </a:xfrm>
          <a:custGeom>
            <a:avLst/>
            <a:gdLst/>
            <a:ahLst/>
            <a:cxnLst/>
            <a:rect l="l" t="t" r="r" b="b"/>
            <a:pathLst>
              <a:path h="1659001">
                <a:moveTo>
                  <a:pt x="0" y="0"/>
                </a:moveTo>
                <a:lnTo>
                  <a:pt x="0" y="1659001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5219700" y="2701925"/>
            <a:ext cx="0" cy="1659001"/>
          </a:xfrm>
          <a:custGeom>
            <a:avLst/>
            <a:gdLst/>
            <a:ahLst/>
            <a:cxnLst/>
            <a:rect l="l" t="t" r="r" b="b"/>
            <a:pathLst>
              <a:path h="1659001">
                <a:moveTo>
                  <a:pt x="0" y="0"/>
                </a:moveTo>
                <a:lnTo>
                  <a:pt x="0" y="1659001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7180326" y="2708275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5213350" y="2708275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7180326" y="4354576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5213350" y="4354576"/>
            <a:ext cx="996950" cy="0"/>
          </a:xfrm>
          <a:custGeom>
            <a:avLst/>
            <a:gdLst/>
            <a:ahLst/>
            <a:cxnLst/>
            <a:rect l="l" t="t" r="r" b="b"/>
            <a:pathLst>
              <a:path w="996950">
                <a:moveTo>
                  <a:pt x="0" y="0"/>
                </a:moveTo>
                <a:lnTo>
                  <a:pt x="996950" y="0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" name="object 24"/>
          <p:cNvSpPr txBox="1"/>
          <p:nvPr/>
        </p:nvSpPr>
        <p:spPr>
          <a:xfrm>
            <a:off x="618540" y="1078776"/>
            <a:ext cx="2000296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b="1" u="heavy" spc="45" dirty="0">
                <a:latin typeface="Arial"/>
                <a:cs typeface="Arial"/>
              </a:rPr>
              <a:t>For 3 letters:</a:t>
            </a:r>
            <a:endParaRPr sz="2400">
              <a:latin typeface="Arial"/>
              <a:cs typeface="Aria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617016" y="1627663"/>
            <a:ext cx="3839307" cy="161061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4223" marR="39873">
              <a:lnSpc>
                <a:spcPts val="2555"/>
              </a:lnSpc>
            </a:pPr>
            <a:r>
              <a:rPr sz="2400" b="1" spc="28" dirty="0">
                <a:latin typeface="Arial"/>
                <a:cs typeface="Arial"/>
              </a:rPr>
              <a:t>There is 3! =6 Possible</a:t>
            </a:r>
            <a:endParaRPr sz="2400">
              <a:latin typeface="Arial"/>
              <a:cs typeface="Arial"/>
            </a:endParaRPr>
          </a:p>
          <a:p>
            <a:pPr marL="14223" marR="39873">
              <a:lnSpc>
                <a:spcPct val="95825"/>
              </a:lnSpc>
            </a:pPr>
            <a:r>
              <a:rPr sz="2400" b="1" spc="0" dirty="0">
                <a:latin typeface="Arial"/>
                <a:cs typeface="Arial"/>
              </a:rPr>
              <a:t>arrangements</a:t>
            </a:r>
            <a:endParaRPr sz="2400">
              <a:latin typeface="Arial"/>
              <a:cs typeface="Arial"/>
            </a:endParaRPr>
          </a:p>
          <a:p>
            <a:pPr marL="12700">
              <a:lnSpc>
                <a:spcPct val="100041"/>
              </a:lnSpc>
              <a:spcBef>
                <a:spcPts val="1560"/>
              </a:spcBef>
            </a:pPr>
            <a:r>
              <a:rPr sz="2400" b="1" dirty="0">
                <a:latin typeface="Arial"/>
                <a:cs typeface="Arial"/>
              </a:rPr>
              <a:t>But</a:t>
            </a:r>
            <a:r>
              <a:rPr sz="2400" b="1" spc="-4" dirty="0">
                <a:latin typeface="Arial"/>
                <a:cs typeface="Arial"/>
              </a:rPr>
              <a:t> </a:t>
            </a:r>
            <a:r>
              <a:rPr sz="2400" b="1" spc="0" dirty="0">
                <a:latin typeface="Arial"/>
                <a:cs typeface="Arial"/>
              </a:rPr>
              <a:t>if</a:t>
            </a:r>
            <a:r>
              <a:rPr sz="2400" b="1" spc="-9" dirty="0">
                <a:latin typeface="Arial"/>
                <a:cs typeface="Arial"/>
              </a:rPr>
              <a:t> </a:t>
            </a:r>
            <a:r>
              <a:rPr sz="2400" b="1" spc="0" dirty="0">
                <a:latin typeface="Arial"/>
                <a:cs typeface="Arial"/>
              </a:rPr>
              <a:t>they</a:t>
            </a:r>
            <a:r>
              <a:rPr sz="2400" b="1" spc="-9" dirty="0">
                <a:latin typeface="Arial"/>
                <a:cs typeface="Arial"/>
              </a:rPr>
              <a:t> </a:t>
            </a:r>
            <a:r>
              <a:rPr sz="2400" b="1" spc="0" dirty="0">
                <a:latin typeface="Arial"/>
                <a:cs typeface="Arial"/>
              </a:rPr>
              <a:t>are</a:t>
            </a:r>
            <a:r>
              <a:rPr sz="2400" b="1" spc="14" dirty="0">
                <a:latin typeface="Arial"/>
                <a:cs typeface="Arial"/>
              </a:rPr>
              <a:t> </a:t>
            </a:r>
            <a:r>
              <a:rPr sz="2400" b="1" spc="0" dirty="0">
                <a:latin typeface="Arial"/>
                <a:cs typeface="Arial"/>
              </a:rPr>
              <a:t>arranged</a:t>
            </a:r>
            <a:r>
              <a:rPr sz="2400" b="1" spc="-4" dirty="0">
                <a:latin typeface="Arial"/>
                <a:cs typeface="Arial"/>
              </a:rPr>
              <a:t> </a:t>
            </a:r>
            <a:r>
              <a:rPr sz="2400" b="1" spc="4" dirty="0">
                <a:latin typeface="Arial"/>
                <a:cs typeface="Arial"/>
              </a:rPr>
              <a:t>i</a:t>
            </a:r>
            <a:r>
              <a:rPr sz="2400" b="1" spc="0" dirty="0">
                <a:latin typeface="Arial"/>
                <a:cs typeface="Arial"/>
              </a:rPr>
              <a:t>n circular</a:t>
            </a:r>
            <a:r>
              <a:rPr sz="2400" b="1" spc="-9" dirty="0">
                <a:latin typeface="Arial"/>
                <a:cs typeface="Arial"/>
              </a:rPr>
              <a:t> </a:t>
            </a:r>
            <a:r>
              <a:rPr sz="2400" b="1" spc="0" dirty="0">
                <a:latin typeface="Arial"/>
                <a:cs typeface="Arial"/>
              </a:rPr>
              <a:t>mann</a:t>
            </a:r>
            <a:r>
              <a:rPr sz="2400" b="1" spc="-4" dirty="0">
                <a:latin typeface="Arial"/>
                <a:cs typeface="Arial"/>
              </a:rPr>
              <a:t>e</a:t>
            </a:r>
            <a:r>
              <a:rPr sz="2400" b="1" spc="-129" dirty="0">
                <a:latin typeface="Arial"/>
                <a:cs typeface="Arial"/>
              </a:rPr>
              <a:t>r</a:t>
            </a:r>
            <a:r>
              <a:rPr sz="2400" b="1" spc="0" dirty="0">
                <a:latin typeface="Arial"/>
                <a:cs typeface="Arial"/>
              </a:rPr>
              <a:t>, just 2!= 2</a:t>
            </a:r>
            <a:endParaRPr sz="2400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4473041" y="2542063"/>
            <a:ext cx="24058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b="1" dirty="0">
                <a:latin typeface="Arial"/>
                <a:cs typeface="Arial"/>
              </a:rPr>
              <a:t>a</a:t>
            </a:r>
            <a:endParaRPr sz="2400">
              <a:latin typeface="Arial"/>
              <a:cs typeface="Arial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617016" y="3273837"/>
            <a:ext cx="2085543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b="1" spc="0" dirty="0">
                <a:latin typeface="Arial"/>
                <a:cs typeface="Arial"/>
              </a:rPr>
              <a:t>arrangements</a:t>
            </a:r>
            <a:endParaRPr sz="2400">
              <a:latin typeface="Arial"/>
              <a:cs typeface="Arial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2716174" y="3273837"/>
            <a:ext cx="1710639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b="1" spc="-13" dirty="0">
                <a:latin typeface="Arial"/>
                <a:cs typeface="Arial"/>
              </a:rPr>
              <a:t>will appear.</a:t>
            </a:r>
            <a:endParaRPr sz="2400">
              <a:latin typeface="Arial"/>
              <a:cs typeface="Aria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2017522" y="3898677"/>
            <a:ext cx="291185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b="1" dirty="0">
                <a:latin typeface="Arial"/>
                <a:cs typeface="Arial"/>
              </a:rPr>
              <a:t>A</a:t>
            </a:r>
            <a:endParaRPr sz="2400"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3025902" y="5364238"/>
            <a:ext cx="291451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b="1" dirty="0">
                <a:latin typeface="Arial"/>
                <a:cs typeface="Arial"/>
              </a:rPr>
              <a:t>C</a:t>
            </a:r>
            <a:endParaRPr sz="2400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1009294" y="5508713"/>
            <a:ext cx="291451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b="1" dirty="0">
                <a:latin typeface="Arial"/>
                <a:cs typeface="Arial"/>
              </a:rPr>
              <a:t>B</a:t>
            </a:r>
            <a:endParaRPr sz="2400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5219700" y="2708275"/>
            <a:ext cx="984250" cy="274320"/>
          </a:xfrm>
          <a:prstGeom prst="rect">
            <a:avLst/>
          </a:prstGeom>
        </p:spPr>
        <p:txBody>
          <a:bodyPr wrap="square" lIns="0" tIns="53975" rIns="0" bIns="0" rtlCol="0">
            <a:noAutofit/>
          </a:bodyPr>
          <a:lstStyle/>
          <a:p>
            <a:pPr marL="93852">
              <a:lnSpc>
                <a:spcPct val="95825"/>
              </a:lnSpc>
            </a:pPr>
            <a:r>
              <a:rPr sz="1200" spc="4" dirty="0">
                <a:latin typeface="Arial"/>
                <a:cs typeface="Arial"/>
              </a:rPr>
              <a:t>ABC</a:t>
            </a:r>
            <a:endParaRPr sz="1200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5219700" y="2982595"/>
            <a:ext cx="984250" cy="274446"/>
          </a:xfrm>
          <a:prstGeom prst="rect">
            <a:avLst/>
          </a:prstGeom>
        </p:spPr>
        <p:txBody>
          <a:bodyPr wrap="square" lIns="0" tIns="53975" rIns="0" bIns="0" rtlCol="0">
            <a:noAutofit/>
          </a:bodyPr>
          <a:lstStyle/>
          <a:p>
            <a:pPr marL="93852">
              <a:lnSpc>
                <a:spcPct val="95825"/>
              </a:lnSpc>
            </a:pPr>
            <a:r>
              <a:rPr sz="1200" dirty="0">
                <a:latin typeface="Arial"/>
                <a:cs typeface="Arial"/>
              </a:rPr>
              <a:t>ACB</a:t>
            </a:r>
            <a:endParaRPr sz="120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5219700" y="3257041"/>
            <a:ext cx="984250" cy="274320"/>
          </a:xfrm>
          <a:prstGeom prst="rect">
            <a:avLst/>
          </a:prstGeom>
        </p:spPr>
        <p:txBody>
          <a:bodyPr wrap="square" lIns="0" tIns="53975" rIns="0" bIns="0" rtlCol="0">
            <a:noAutofit/>
          </a:bodyPr>
          <a:lstStyle/>
          <a:p>
            <a:pPr marL="93852">
              <a:lnSpc>
                <a:spcPct val="95825"/>
              </a:lnSpc>
            </a:pPr>
            <a:r>
              <a:rPr sz="1200" spc="4" dirty="0">
                <a:latin typeface="Arial"/>
                <a:cs typeface="Arial"/>
              </a:rPr>
              <a:t>BAC</a:t>
            </a:r>
            <a:endParaRPr sz="12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219700" y="3531362"/>
            <a:ext cx="984250" cy="274446"/>
          </a:xfrm>
          <a:prstGeom prst="rect">
            <a:avLst/>
          </a:prstGeom>
        </p:spPr>
        <p:txBody>
          <a:bodyPr wrap="square" lIns="0" tIns="53975" rIns="0" bIns="0" rtlCol="0">
            <a:noAutofit/>
          </a:bodyPr>
          <a:lstStyle/>
          <a:p>
            <a:pPr marL="93852">
              <a:lnSpc>
                <a:spcPct val="95825"/>
              </a:lnSpc>
            </a:pPr>
            <a:r>
              <a:rPr sz="1200" dirty="0">
                <a:latin typeface="Arial"/>
                <a:cs typeface="Arial"/>
              </a:rPr>
              <a:t>BCA</a:t>
            </a:r>
            <a:endParaRPr sz="12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5219700" y="3805808"/>
            <a:ext cx="984250" cy="274320"/>
          </a:xfrm>
          <a:prstGeom prst="rect">
            <a:avLst/>
          </a:prstGeom>
        </p:spPr>
        <p:txBody>
          <a:bodyPr wrap="square" lIns="0" tIns="54610" rIns="0" bIns="0" rtlCol="0">
            <a:noAutofit/>
          </a:bodyPr>
          <a:lstStyle/>
          <a:p>
            <a:pPr marL="93852">
              <a:lnSpc>
                <a:spcPct val="95825"/>
              </a:lnSpc>
            </a:pPr>
            <a:r>
              <a:rPr sz="1200" dirty="0">
                <a:latin typeface="Arial"/>
                <a:cs typeface="Arial"/>
              </a:rPr>
              <a:t>CAB</a:t>
            </a:r>
            <a:endParaRPr sz="12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219700" y="4080129"/>
            <a:ext cx="984250" cy="274446"/>
          </a:xfrm>
          <a:prstGeom prst="rect">
            <a:avLst/>
          </a:prstGeom>
        </p:spPr>
        <p:txBody>
          <a:bodyPr wrap="square" lIns="0" tIns="54610" rIns="0" bIns="0" rtlCol="0">
            <a:noAutofit/>
          </a:bodyPr>
          <a:lstStyle/>
          <a:p>
            <a:pPr marL="93852">
              <a:lnSpc>
                <a:spcPct val="95825"/>
              </a:lnSpc>
            </a:pPr>
            <a:r>
              <a:rPr sz="1200" dirty="0">
                <a:latin typeface="Arial"/>
                <a:cs typeface="Arial"/>
              </a:rPr>
              <a:t>CBA</a:t>
            </a:r>
            <a:endParaRPr sz="12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7186676" y="2708275"/>
            <a:ext cx="984250" cy="274320"/>
          </a:xfrm>
          <a:prstGeom prst="rect">
            <a:avLst/>
          </a:prstGeom>
        </p:spPr>
        <p:txBody>
          <a:bodyPr wrap="square" lIns="0" tIns="53975" rIns="0" bIns="0" rtlCol="0">
            <a:noAutofit/>
          </a:bodyPr>
          <a:lstStyle/>
          <a:p>
            <a:pPr marL="94106">
              <a:lnSpc>
                <a:spcPct val="95825"/>
              </a:lnSpc>
            </a:pPr>
            <a:r>
              <a:rPr sz="1200" spc="4" dirty="0">
                <a:latin typeface="Arial"/>
                <a:cs typeface="Arial"/>
              </a:rPr>
              <a:t>ABC</a:t>
            </a:r>
            <a:endParaRPr sz="12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7186676" y="2982595"/>
            <a:ext cx="984250" cy="274446"/>
          </a:xfrm>
          <a:prstGeom prst="rect">
            <a:avLst/>
          </a:prstGeom>
        </p:spPr>
        <p:txBody>
          <a:bodyPr wrap="square" lIns="0" tIns="53975" rIns="0" bIns="0" rtlCol="0">
            <a:noAutofit/>
          </a:bodyPr>
          <a:lstStyle/>
          <a:p>
            <a:pPr marL="94106">
              <a:lnSpc>
                <a:spcPct val="95825"/>
              </a:lnSpc>
            </a:pPr>
            <a:r>
              <a:rPr sz="1200" dirty="0">
                <a:latin typeface="Arial"/>
                <a:cs typeface="Arial"/>
              </a:rPr>
              <a:t>BCA</a:t>
            </a:r>
            <a:endParaRPr sz="12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7186676" y="3257041"/>
            <a:ext cx="984250" cy="274320"/>
          </a:xfrm>
          <a:prstGeom prst="rect">
            <a:avLst/>
          </a:prstGeom>
        </p:spPr>
        <p:txBody>
          <a:bodyPr wrap="square" lIns="0" tIns="53975" rIns="0" bIns="0" rtlCol="0">
            <a:noAutofit/>
          </a:bodyPr>
          <a:lstStyle/>
          <a:p>
            <a:pPr marL="94106">
              <a:lnSpc>
                <a:spcPct val="95825"/>
              </a:lnSpc>
            </a:pPr>
            <a:r>
              <a:rPr sz="1200" dirty="0">
                <a:latin typeface="Arial"/>
                <a:cs typeface="Arial"/>
              </a:rPr>
              <a:t>CAB</a:t>
            </a:r>
            <a:endParaRPr sz="12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7186676" y="3531362"/>
            <a:ext cx="984250" cy="274446"/>
          </a:xfrm>
          <a:prstGeom prst="rect">
            <a:avLst/>
          </a:prstGeom>
        </p:spPr>
        <p:txBody>
          <a:bodyPr wrap="square" lIns="0" tIns="53975" rIns="0" bIns="0" rtlCol="0">
            <a:noAutofit/>
          </a:bodyPr>
          <a:lstStyle/>
          <a:p>
            <a:pPr marL="94106">
              <a:lnSpc>
                <a:spcPct val="95825"/>
              </a:lnSpc>
            </a:pPr>
            <a:r>
              <a:rPr sz="1200" dirty="0">
                <a:latin typeface="Arial"/>
                <a:cs typeface="Arial"/>
              </a:rPr>
              <a:t>ACB</a:t>
            </a:r>
            <a:endParaRPr sz="12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7186676" y="3805808"/>
            <a:ext cx="984250" cy="274320"/>
          </a:xfrm>
          <a:prstGeom prst="rect">
            <a:avLst/>
          </a:prstGeom>
        </p:spPr>
        <p:txBody>
          <a:bodyPr wrap="square" lIns="0" tIns="54610" rIns="0" bIns="0" rtlCol="0">
            <a:noAutofit/>
          </a:bodyPr>
          <a:lstStyle/>
          <a:p>
            <a:pPr marL="94106">
              <a:lnSpc>
                <a:spcPct val="95825"/>
              </a:lnSpc>
            </a:pPr>
            <a:r>
              <a:rPr sz="1200" spc="4" dirty="0">
                <a:latin typeface="Arial"/>
                <a:cs typeface="Arial"/>
              </a:rPr>
              <a:t>BAC</a:t>
            </a:r>
            <a:endParaRPr sz="12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7186676" y="4080129"/>
            <a:ext cx="984250" cy="274446"/>
          </a:xfrm>
          <a:prstGeom prst="rect">
            <a:avLst/>
          </a:prstGeom>
        </p:spPr>
        <p:txBody>
          <a:bodyPr wrap="square" lIns="0" tIns="54610" rIns="0" bIns="0" rtlCol="0">
            <a:noAutofit/>
          </a:bodyPr>
          <a:lstStyle/>
          <a:p>
            <a:pPr marL="94106">
              <a:lnSpc>
                <a:spcPct val="95825"/>
              </a:lnSpc>
            </a:pPr>
            <a:r>
              <a:rPr sz="1200" dirty="0">
                <a:latin typeface="Arial"/>
                <a:cs typeface="Arial"/>
              </a:rPr>
              <a:t>CBA</a:t>
            </a:r>
            <a:endParaRPr sz="12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121849" y="1199007"/>
            <a:ext cx="167708" cy="1524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5400">
              <a:lnSpc>
                <a:spcPts val="1000"/>
              </a:lnSpc>
            </a:pPr>
            <a:endParaRPr sz="1000"/>
          </a:p>
        </p:txBody>
      </p:sp>
      <p:sp>
        <p:nvSpPr>
          <p:cNvPr id="2" name="object 2"/>
          <p:cNvSpPr txBox="1"/>
          <p:nvPr/>
        </p:nvSpPr>
        <p:spPr>
          <a:xfrm>
            <a:off x="1459196" y="1199007"/>
            <a:ext cx="83345" cy="1524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5400">
              <a:lnSpc>
                <a:spcPts val="1000"/>
              </a:lnSpc>
            </a:pPr>
            <a:endParaRPr sz="100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bject 13"/>
          <p:cNvSpPr txBox="1"/>
          <p:nvPr/>
        </p:nvSpPr>
        <p:spPr>
          <a:xfrm>
            <a:off x="3239770" y="1539792"/>
            <a:ext cx="2667282" cy="532892"/>
          </a:xfrm>
          <a:prstGeom prst="rect">
            <a:avLst/>
          </a:prstGeom>
        </p:spPr>
        <p:txBody>
          <a:bodyPr wrap="square" lIns="0" tIns="26638" rIns="0" bIns="0" rtlCol="0">
            <a:noAutofit/>
          </a:bodyPr>
          <a:lstStyle/>
          <a:p>
            <a:pPr marL="12700">
              <a:lnSpc>
                <a:spcPts val="4195"/>
              </a:lnSpc>
            </a:pPr>
            <a:r>
              <a:rPr sz="4000" b="1" i="1" spc="2" dirty="0">
                <a:latin typeface="Calisto MT"/>
                <a:cs typeface="Calisto MT"/>
              </a:rPr>
              <a:t>Key Concept</a:t>
            </a:r>
            <a:endParaRPr sz="4000">
              <a:latin typeface="Calisto MT"/>
              <a:cs typeface="Calisto MT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650240" y="3273718"/>
            <a:ext cx="7946240" cy="380491"/>
          </a:xfrm>
          <a:prstGeom prst="rect">
            <a:avLst/>
          </a:prstGeom>
        </p:spPr>
        <p:txBody>
          <a:bodyPr wrap="square" lIns="0" tIns="18764" rIns="0" bIns="0" rtlCol="0">
            <a:noAutofit/>
          </a:bodyPr>
          <a:lstStyle/>
          <a:p>
            <a:pPr marL="12700">
              <a:lnSpc>
                <a:spcPts val="2955"/>
              </a:lnSpc>
            </a:pPr>
            <a:r>
              <a:rPr sz="2800" b="1" spc="46" dirty="0">
                <a:latin typeface="Calisto MT"/>
                <a:cs typeface="Calisto MT"/>
              </a:rPr>
              <a:t>In many probability problems, the big obstacle is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650240" y="3700438"/>
            <a:ext cx="1868295" cy="380492"/>
          </a:xfrm>
          <a:prstGeom prst="rect">
            <a:avLst/>
          </a:prstGeom>
        </p:spPr>
        <p:txBody>
          <a:bodyPr wrap="square" lIns="0" tIns="18764" rIns="0" bIns="0" rtlCol="0">
            <a:noAutofit/>
          </a:bodyPr>
          <a:lstStyle/>
          <a:p>
            <a:pPr marL="12700">
              <a:lnSpc>
                <a:spcPts val="2955"/>
              </a:lnSpc>
            </a:pPr>
            <a:r>
              <a:rPr sz="2800" b="1" spc="61" dirty="0">
                <a:latin typeface="Calisto MT"/>
                <a:cs typeface="Calisto MT"/>
              </a:rPr>
              <a:t>finding the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2624074" y="3700438"/>
            <a:ext cx="803760" cy="380492"/>
          </a:xfrm>
          <a:prstGeom prst="rect">
            <a:avLst/>
          </a:prstGeom>
        </p:spPr>
        <p:txBody>
          <a:bodyPr wrap="square" lIns="0" tIns="18764" rIns="0" bIns="0" rtlCol="0">
            <a:noAutofit/>
          </a:bodyPr>
          <a:lstStyle/>
          <a:p>
            <a:pPr marL="12700">
              <a:lnSpc>
                <a:spcPts val="2955"/>
              </a:lnSpc>
            </a:pPr>
            <a:r>
              <a:rPr sz="2800" b="1" dirty="0">
                <a:latin typeface="Calisto MT"/>
                <a:cs typeface="Calisto MT"/>
              </a:rPr>
              <a:t>total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534283" y="3700438"/>
            <a:ext cx="1260054" cy="380492"/>
          </a:xfrm>
          <a:prstGeom prst="rect">
            <a:avLst/>
          </a:prstGeom>
        </p:spPr>
        <p:txBody>
          <a:bodyPr wrap="square" lIns="0" tIns="18764" rIns="0" bIns="0" rtlCol="0">
            <a:noAutofit/>
          </a:bodyPr>
          <a:lstStyle/>
          <a:p>
            <a:pPr marL="12700">
              <a:lnSpc>
                <a:spcPts val="2955"/>
              </a:lnSpc>
            </a:pPr>
            <a:r>
              <a:rPr sz="2800" b="1" spc="2" dirty="0">
                <a:latin typeface="Calisto MT"/>
                <a:cs typeface="Calisto MT"/>
              </a:rPr>
              <a:t>number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899787" y="3700438"/>
            <a:ext cx="397995" cy="380492"/>
          </a:xfrm>
          <a:prstGeom prst="rect">
            <a:avLst/>
          </a:prstGeom>
        </p:spPr>
        <p:txBody>
          <a:bodyPr wrap="square" lIns="0" tIns="18764" rIns="0" bIns="0" rtlCol="0">
            <a:noAutofit/>
          </a:bodyPr>
          <a:lstStyle/>
          <a:p>
            <a:pPr marL="12700">
              <a:lnSpc>
                <a:spcPts val="2955"/>
              </a:lnSpc>
            </a:pPr>
            <a:r>
              <a:rPr sz="2800" b="1" spc="4" dirty="0">
                <a:latin typeface="Calisto MT"/>
                <a:cs typeface="Calisto MT"/>
              </a:rPr>
              <a:t>of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424297" y="3700438"/>
            <a:ext cx="1661748" cy="380492"/>
          </a:xfrm>
          <a:prstGeom prst="rect">
            <a:avLst/>
          </a:prstGeom>
        </p:spPr>
        <p:txBody>
          <a:bodyPr wrap="square" lIns="0" tIns="18764" rIns="0" bIns="0" rtlCol="0">
            <a:noAutofit/>
          </a:bodyPr>
          <a:lstStyle/>
          <a:p>
            <a:pPr marL="12700">
              <a:lnSpc>
                <a:spcPts val="2955"/>
              </a:lnSpc>
            </a:pPr>
            <a:r>
              <a:rPr sz="2800" b="1" spc="-12" dirty="0">
                <a:latin typeface="Calisto MT"/>
                <a:cs typeface="Calisto MT"/>
              </a:rPr>
              <a:t>outcomes,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7192136" y="3700438"/>
            <a:ext cx="647518" cy="380492"/>
          </a:xfrm>
          <a:prstGeom prst="rect">
            <a:avLst/>
          </a:prstGeom>
        </p:spPr>
        <p:txBody>
          <a:bodyPr wrap="square" lIns="0" tIns="18764" rIns="0" bIns="0" rtlCol="0">
            <a:noAutofit/>
          </a:bodyPr>
          <a:lstStyle/>
          <a:p>
            <a:pPr marL="12700">
              <a:lnSpc>
                <a:spcPts val="2955"/>
              </a:lnSpc>
            </a:pPr>
            <a:r>
              <a:rPr sz="2800" b="1" spc="-1" dirty="0">
                <a:latin typeface="Calisto MT"/>
                <a:cs typeface="Calisto MT"/>
              </a:rPr>
              <a:t>and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7945374" y="3700438"/>
            <a:ext cx="653828" cy="380492"/>
          </a:xfrm>
          <a:prstGeom prst="rect">
            <a:avLst/>
          </a:prstGeom>
        </p:spPr>
        <p:txBody>
          <a:bodyPr wrap="square" lIns="0" tIns="18764" rIns="0" bIns="0" rtlCol="0">
            <a:noAutofit/>
          </a:bodyPr>
          <a:lstStyle/>
          <a:p>
            <a:pPr marL="12700">
              <a:lnSpc>
                <a:spcPts val="2955"/>
              </a:lnSpc>
            </a:pPr>
            <a:r>
              <a:rPr sz="2800" b="1" spc="-3" dirty="0">
                <a:latin typeface="Calisto MT"/>
                <a:cs typeface="Calisto MT"/>
              </a:rPr>
              <a:t>this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50240" y="4127412"/>
            <a:ext cx="5853101" cy="1233932"/>
          </a:xfrm>
          <a:prstGeom prst="rect">
            <a:avLst/>
          </a:prstGeom>
        </p:spPr>
        <p:txBody>
          <a:bodyPr wrap="square" lIns="0" tIns="18764" rIns="0" bIns="0" rtlCol="0">
            <a:noAutofit/>
          </a:bodyPr>
          <a:lstStyle/>
          <a:p>
            <a:pPr marL="12700">
              <a:lnSpc>
                <a:spcPts val="2955"/>
              </a:lnSpc>
            </a:pPr>
            <a:r>
              <a:rPr sz="2800" b="1" spc="31" dirty="0">
                <a:latin typeface="Calisto MT"/>
                <a:cs typeface="Calisto MT"/>
              </a:rPr>
              <a:t>section presents several methods for</a:t>
            </a:r>
            <a:endParaRPr sz="2800">
              <a:latin typeface="Calisto MT"/>
              <a:cs typeface="Calisto MT"/>
            </a:endParaRPr>
          </a:p>
          <a:p>
            <a:pPr marL="12700" marR="4004">
              <a:lnSpc>
                <a:spcPct val="100004"/>
              </a:lnSpc>
            </a:pPr>
            <a:r>
              <a:rPr sz="2800" b="1" dirty="0">
                <a:latin typeface="Calisto MT"/>
                <a:cs typeface="Calisto MT"/>
              </a:rPr>
              <a:t>nu</a:t>
            </a:r>
            <a:r>
              <a:rPr sz="2800" b="1" spc="14" dirty="0">
                <a:latin typeface="Calisto MT"/>
                <a:cs typeface="Calisto MT"/>
              </a:rPr>
              <a:t>m</a:t>
            </a:r>
            <a:r>
              <a:rPr sz="2800" b="1" spc="0" dirty="0">
                <a:latin typeface="Calisto MT"/>
                <a:cs typeface="Calisto MT"/>
              </a:rPr>
              <a:t>bers</a:t>
            </a:r>
            <a:r>
              <a:rPr sz="2800" b="1" spc="200" dirty="0">
                <a:latin typeface="Calisto MT"/>
                <a:cs typeface="Calisto MT"/>
              </a:rPr>
              <a:t> </a:t>
            </a:r>
            <a:r>
              <a:rPr sz="2800" b="1" spc="9" dirty="0">
                <a:latin typeface="Calisto MT"/>
                <a:cs typeface="Calisto MT"/>
              </a:rPr>
              <a:t>w</a:t>
            </a:r>
            <a:r>
              <a:rPr sz="2800" b="1" spc="-9" dirty="0">
                <a:latin typeface="Calisto MT"/>
                <a:cs typeface="Calisto MT"/>
              </a:rPr>
              <a:t>i</a:t>
            </a:r>
            <a:r>
              <a:rPr sz="2800" b="1" spc="-14" dirty="0">
                <a:latin typeface="Calisto MT"/>
                <a:cs typeface="Calisto MT"/>
              </a:rPr>
              <a:t>t</a:t>
            </a:r>
            <a:r>
              <a:rPr sz="2800" b="1" spc="0" dirty="0">
                <a:latin typeface="Calisto MT"/>
                <a:cs typeface="Calisto MT"/>
              </a:rPr>
              <a:t>ho</a:t>
            </a:r>
            <a:r>
              <a:rPr sz="2800" b="1" spc="19" dirty="0">
                <a:latin typeface="Calisto MT"/>
                <a:cs typeface="Calisto MT"/>
              </a:rPr>
              <a:t>u</a:t>
            </a:r>
            <a:r>
              <a:rPr sz="2800" b="1" spc="0" dirty="0">
                <a:latin typeface="Calisto MT"/>
                <a:cs typeface="Calisto MT"/>
              </a:rPr>
              <a:t>t</a:t>
            </a:r>
            <a:r>
              <a:rPr sz="2800" b="1" spc="155" dirty="0">
                <a:latin typeface="Calisto MT"/>
                <a:cs typeface="Calisto MT"/>
              </a:rPr>
              <a:t> </a:t>
            </a:r>
            <a:r>
              <a:rPr sz="2800" b="1" spc="4" dirty="0">
                <a:latin typeface="Calisto MT"/>
                <a:cs typeface="Calisto MT"/>
              </a:rPr>
              <a:t>d</a:t>
            </a:r>
            <a:r>
              <a:rPr sz="2800" b="1" spc="-19" dirty="0">
                <a:latin typeface="Calisto MT"/>
                <a:cs typeface="Calisto MT"/>
              </a:rPr>
              <a:t>i</a:t>
            </a:r>
            <a:r>
              <a:rPr sz="2800" b="1" spc="14" dirty="0">
                <a:latin typeface="Calisto MT"/>
                <a:cs typeface="Calisto MT"/>
              </a:rPr>
              <a:t>r</a:t>
            </a:r>
            <a:r>
              <a:rPr sz="2800" b="1" spc="0" dirty="0">
                <a:latin typeface="Calisto MT"/>
                <a:cs typeface="Calisto MT"/>
              </a:rPr>
              <a:t>ectly</a:t>
            </a:r>
            <a:r>
              <a:rPr sz="2800" b="1" spc="197" dirty="0">
                <a:latin typeface="Calisto MT"/>
                <a:cs typeface="Calisto MT"/>
              </a:rPr>
              <a:t> </a:t>
            </a:r>
            <a:r>
              <a:rPr sz="2800" b="1" spc="0" dirty="0">
                <a:latin typeface="Calisto MT"/>
                <a:cs typeface="Calisto MT"/>
              </a:rPr>
              <a:t>li</a:t>
            </a:r>
            <a:r>
              <a:rPr sz="2800" b="1" spc="14" dirty="0">
                <a:latin typeface="Calisto MT"/>
                <a:cs typeface="Calisto MT"/>
              </a:rPr>
              <a:t>s</a:t>
            </a:r>
            <a:r>
              <a:rPr sz="2800" b="1" spc="0" dirty="0">
                <a:latin typeface="Calisto MT"/>
                <a:cs typeface="Calisto MT"/>
              </a:rPr>
              <a:t>t</a:t>
            </a:r>
            <a:r>
              <a:rPr sz="2800" b="1" spc="-14" dirty="0">
                <a:latin typeface="Calisto MT"/>
                <a:cs typeface="Calisto MT"/>
              </a:rPr>
              <a:t>i</a:t>
            </a:r>
            <a:r>
              <a:rPr sz="2800" b="1" spc="0" dirty="0">
                <a:latin typeface="Calisto MT"/>
                <a:cs typeface="Calisto MT"/>
              </a:rPr>
              <a:t>ng</a:t>
            </a:r>
            <a:r>
              <a:rPr sz="2800" b="1" spc="224" dirty="0">
                <a:latin typeface="Calisto MT"/>
                <a:cs typeface="Calisto MT"/>
              </a:rPr>
              <a:t> </a:t>
            </a:r>
            <a:r>
              <a:rPr sz="2800" b="1" spc="0" dirty="0">
                <a:latin typeface="Calisto MT"/>
                <a:cs typeface="Calisto MT"/>
              </a:rPr>
              <a:t>and pos</a:t>
            </a:r>
            <a:r>
              <a:rPr sz="2800" b="1" spc="9" dirty="0">
                <a:latin typeface="Calisto MT"/>
                <a:cs typeface="Calisto MT"/>
              </a:rPr>
              <a:t>s</a:t>
            </a:r>
            <a:r>
              <a:rPr sz="2800" b="1" spc="-19" dirty="0">
                <a:latin typeface="Calisto MT"/>
                <a:cs typeface="Calisto MT"/>
              </a:rPr>
              <a:t>i</a:t>
            </a:r>
            <a:r>
              <a:rPr sz="2800" b="1" spc="0" dirty="0">
                <a:latin typeface="Calisto MT"/>
                <a:cs typeface="Calisto MT"/>
              </a:rPr>
              <a:t>b</a:t>
            </a:r>
            <a:r>
              <a:rPr sz="2800" b="1" spc="-29" dirty="0">
                <a:latin typeface="Calisto MT"/>
                <a:cs typeface="Calisto MT"/>
              </a:rPr>
              <a:t>i</a:t>
            </a:r>
            <a:r>
              <a:rPr sz="2800" b="1" spc="0" dirty="0">
                <a:latin typeface="Calisto MT"/>
                <a:cs typeface="Calisto MT"/>
              </a:rPr>
              <a:t>l</a:t>
            </a:r>
            <a:r>
              <a:rPr sz="2800" b="1" spc="4" dirty="0">
                <a:latin typeface="Calisto MT"/>
                <a:cs typeface="Calisto MT"/>
              </a:rPr>
              <a:t>i</a:t>
            </a:r>
            <a:r>
              <a:rPr sz="2800" b="1" spc="0" dirty="0">
                <a:latin typeface="Calisto MT"/>
                <a:cs typeface="Calisto MT"/>
              </a:rPr>
              <a:t>tie</a:t>
            </a:r>
            <a:r>
              <a:rPr sz="2800" b="1" spc="-89" dirty="0">
                <a:latin typeface="Calisto MT"/>
                <a:cs typeface="Calisto MT"/>
              </a:rPr>
              <a:t>s</a:t>
            </a:r>
            <a:r>
              <a:rPr sz="2800" b="1" spc="0" dirty="0">
                <a:latin typeface="Calisto MT"/>
                <a:cs typeface="Calisto MT"/>
              </a:rPr>
              <a:t>.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545960" y="4127412"/>
            <a:ext cx="2054449" cy="807212"/>
          </a:xfrm>
          <a:prstGeom prst="rect">
            <a:avLst/>
          </a:prstGeom>
        </p:spPr>
        <p:txBody>
          <a:bodyPr wrap="square" lIns="0" tIns="18764" rIns="0" bIns="0" rtlCol="0">
            <a:noAutofit/>
          </a:bodyPr>
          <a:lstStyle/>
          <a:p>
            <a:pPr marL="32512" marR="195">
              <a:lnSpc>
                <a:spcPts val="2955"/>
              </a:lnSpc>
            </a:pPr>
            <a:r>
              <a:rPr sz="2800" b="1" spc="27" dirty="0">
                <a:latin typeface="Calisto MT"/>
                <a:cs typeface="Calisto MT"/>
              </a:rPr>
              <a:t>finding such</a:t>
            </a:r>
            <a:endParaRPr sz="2800">
              <a:latin typeface="Calisto MT"/>
              <a:cs typeface="Calisto MT"/>
            </a:endParaRPr>
          </a:p>
          <a:p>
            <a:pPr marL="12700">
              <a:lnSpc>
                <a:spcPct val="98429"/>
              </a:lnSpc>
            </a:pPr>
            <a:r>
              <a:rPr sz="2800" b="1" spc="13" dirty="0">
                <a:latin typeface="Calisto MT"/>
                <a:cs typeface="Calisto MT"/>
              </a:rPr>
              <a:t>counting the</a:t>
            </a:r>
            <a:endParaRPr sz="2800">
              <a:latin typeface="Calisto MT"/>
              <a:cs typeface="Calisto MT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bject 32"/>
          <p:cNvSpPr txBox="1"/>
          <p:nvPr/>
        </p:nvSpPr>
        <p:spPr>
          <a:xfrm>
            <a:off x="650240" y="1512227"/>
            <a:ext cx="509552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6" dirty="0">
                <a:latin typeface="Arial"/>
                <a:cs typeface="Arial"/>
              </a:rPr>
              <a:t>Ex.</a:t>
            </a:r>
            <a:endParaRPr sz="2400">
              <a:latin typeface="Arial"/>
              <a:cs typeface="Arial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1322578" y="1512227"/>
            <a:ext cx="274670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A</a:t>
            </a:r>
            <a:endParaRPr sz="2400">
              <a:latin typeface="Arial"/>
              <a:cs typeface="Arial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1741677" y="1512227"/>
            <a:ext cx="561573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4" dirty="0">
                <a:latin typeface="Arial"/>
                <a:cs typeface="Arial"/>
              </a:rPr>
              <a:t>box</a:t>
            </a:r>
            <a:endParaRPr sz="2400">
              <a:latin typeface="Arial"/>
              <a:cs typeface="Arial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2464054" y="1512227"/>
            <a:ext cx="1206155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1" dirty="0">
                <a:latin typeface="Arial"/>
                <a:cs typeface="Arial"/>
              </a:rPr>
              <a:t>contains</a:t>
            </a:r>
            <a:endParaRPr sz="2400">
              <a:latin typeface="Arial"/>
              <a:cs typeface="Arial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3834511" y="1512227"/>
            <a:ext cx="2133409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30" dirty="0">
                <a:latin typeface="Arial"/>
                <a:cs typeface="Arial"/>
              </a:rPr>
              <a:t>24  transistors,</a:t>
            </a:r>
            <a:endParaRPr sz="2400">
              <a:latin typeface="Arial"/>
              <a:cs typeface="Arial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5986653" y="1512227"/>
            <a:ext cx="539597" cy="696206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0373" marR="178420" algn="ctr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4</a:t>
            </a:r>
            <a:endParaRPr sz="2400">
              <a:latin typeface="Arial"/>
              <a:cs typeface="Arial"/>
            </a:endParaRPr>
          </a:p>
          <a:p>
            <a:pPr algn="ctr">
              <a:lnSpc>
                <a:spcPct val="95825"/>
              </a:lnSpc>
            </a:pPr>
            <a:r>
              <a:rPr sz="2400" dirty="0">
                <a:latin typeface="Arial"/>
                <a:cs typeface="Arial"/>
              </a:rPr>
              <a:t>find</a:t>
            </a:r>
            <a:endParaRPr sz="2400">
              <a:latin typeface="Arial"/>
              <a:cs typeface="Arial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6530721" y="1512227"/>
            <a:ext cx="324675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4" dirty="0">
                <a:latin typeface="Arial"/>
                <a:cs typeface="Arial"/>
              </a:rPr>
              <a:t>of</a:t>
            </a:r>
            <a:endParaRPr sz="2400">
              <a:latin typeface="Arial"/>
              <a:cs typeface="Arial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7016877" y="1512227"/>
            <a:ext cx="849793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1" dirty="0">
                <a:latin typeface="Arial"/>
                <a:cs typeface="Arial"/>
              </a:rPr>
              <a:t>which</a:t>
            </a:r>
            <a:endParaRPr sz="2400">
              <a:latin typeface="Arial"/>
              <a:cs typeface="Aria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8029194" y="1512227"/>
            <a:ext cx="512042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are</a:t>
            </a:r>
            <a:endParaRPr sz="2400">
              <a:latin typeface="Arial"/>
              <a:cs typeface="Aria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650240" y="1878234"/>
            <a:ext cx="137530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0" dirty="0">
                <a:latin typeface="Arial"/>
                <a:cs typeface="Arial"/>
              </a:rPr>
              <a:t>defective.</a:t>
            </a:r>
            <a:endParaRPr sz="2400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2144014" y="1878234"/>
            <a:ext cx="238759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4" dirty="0">
                <a:latin typeface="Arial"/>
                <a:cs typeface="Arial"/>
              </a:rPr>
              <a:t>If</a:t>
            </a:r>
            <a:endParaRPr sz="2400">
              <a:latin typeface="Arial"/>
              <a:cs typeface="Arial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2502154" y="1878234"/>
            <a:ext cx="24058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4</a:t>
            </a:r>
            <a:endParaRPr sz="2400">
              <a:latin typeface="Arial"/>
              <a:cs typeface="Arial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2860294" y="1878234"/>
            <a:ext cx="511556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are</a:t>
            </a:r>
            <a:endParaRPr sz="2400">
              <a:latin typeface="Arial"/>
              <a:cs typeface="Aria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3490087" y="1878234"/>
            <a:ext cx="628599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2" dirty="0">
                <a:latin typeface="Arial"/>
                <a:cs typeface="Arial"/>
              </a:rPr>
              <a:t>sold</a:t>
            </a:r>
            <a:endParaRPr sz="2400"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4236847" y="1878234"/>
            <a:ext cx="324713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at</a:t>
            </a:r>
            <a:endParaRPr sz="2400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4680331" y="1878234"/>
            <a:ext cx="1189126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random,</a:t>
            </a:r>
            <a:endParaRPr sz="2400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6667881" y="1878234"/>
            <a:ext cx="494792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the</a:t>
            </a:r>
            <a:endParaRPr sz="2400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7280909" y="1878234"/>
            <a:ext cx="1258316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1" dirty="0">
                <a:latin typeface="Arial"/>
                <a:cs typeface="Arial"/>
              </a:rPr>
              <a:t>following</a:t>
            </a:r>
            <a:endParaRPr sz="2400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650240" y="2243994"/>
            <a:ext cx="177916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1" dirty="0">
                <a:latin typeface="Arial"/>
                <a:cs typeface="Arial"/>
              </a:rPr>
              <a:t>probabilities.</a:t>
            </a:r>
            <a:endParaRPr sz="240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650240" y="2975521"/>
            <a:ext cx="318867" cy="1427726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 marR="6891" algn="just">
              <a:lnSpc>
                <a:spcPts val="2555"/>
              </a:lnSpc>
            </a:pPr>
            <a:r>
              <a:rPr sz="2400" spc="-4" dirty="0">
                <a:latin typeface="Arial"/>
                <a:cs typeface="Arial"/>
              </a:rPr>
              <a:t>a.</a:t>
            </a:r>
            <a:endParaRPr sz="2400">
              <a:latin typeface="Arial"/>
              <a:cs typeface="Arial"/>
            </a:endParaRPr>
          </a:p>
          <a:p>
            <a:pPr marL="12700" algn="just">
              <a:lnSpc>
                <a:spcPct val="100041"/>
              </a:lnSpc>
            </a:pPr>
            <a:r>
              <a:rPr sz="2400" dirty="0">
                <a:latin typeface="Arial"/>
                <a:cs typeface="Arial"/>
              </a:rPr>
              <a:t>b. c. d.</a:t>
            </a:r>
            <a:endParaRPr sz="24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1107744" y="2975521"/>
            <a:ext cx="1306029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2" dirty="0">
                <a:latin typeface="Arial"/>
                <a:cs typeface="Arial"/>
              </a:rPr>
              <a:t>Exactly 2</a:t>
            </a:r>
            <a:endParaRPr sz="24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2427478" y="2975521"/>
            <a:ext cx="1899821" cy="330504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1" dirty="0">
                <a:latin typeface="Arial"/>
                <a:cs typeface="Arial"/>
              </a:rPr>
              <a:t>are defective.</a:t>
            </a:r>
            <a:endParaRPr sz="24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1107744" y="3341528"/>
            <a:ext cx="2323312" cy="330199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0" dirty="0">
                <a:latin typeface="Arial"/>
                <a:cs typeface="Arial"/>
              </a:rPr>
              <a:t>All are defective.</a:t>
            </a:r>
            <a:endParaRPr sz="24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107744" y="3707288"/>
            <a:ext cx="1102207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2" dirty="0">
                <a:latin typeface="Arial"/>
                <a:cs typeface="Arial"/>
              </a:rPr>
              <a:t>None is</a:t>
            </a:r>
            <a:endParaRPr sz="24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224786" y="3707288"/>
            <a:ext cx="1375435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defective.</a:t>
            </a:r>
            <a:endParaRPr sz="24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107744" y="4073048"/>
            <a:ext cx="357936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4" dirty="0">
                <a:latin typeface="Arial"/>
                <a:cs typeface="Arial"/>
              </a:rPr>
              <a:t>At</a:t>
            </a:r>
            <a:endParaRPr sz="24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478026" y="4073048"/>
            <a:ext cx="713943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0" dirty="0">
                <a:latin typeface="Arial"/>
                <a:cs typeface="Arial"/>
              </a:rPr>
              <a:t>least</a:t>
            </a:r>
            <a:endParaRPr sz="24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206498" y="4073048"/>
            <a:ext cx="24058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1</a:t>
            </a:r>
            <a:endParaRPr sz="24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461006" y="4073048"/>
            <a:ext cx="289966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4" dirty="0">
                <a:latin typeface="Arial"/>
                <a:cs typeface="Arial"/>
              </a:rPr>
              <a:t>is</a:t>
            </a:r>
            <a:endParaRPr sz="24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2765806" y="4073048"/>
            <a:ext cx="1375435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defective.</a:t>
            </a:r>
            <a:endParaRPr sz="24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bject 15"/>
          <p:cNvSpPr/>
          <p:nvPr/>
        </p:nvSpPr>
        <p:spPr>
          <a:xfrm>
            <a:off x="1786001" y="2214499"/>
            <a:ext cx="5214874" cy="71437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1786001" y="3143186"/>
            <a:ext cx="4429125" cy="64293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1814576" y="5214937"/>
            <a:ext cx="5114925" cy="121443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2071751" y="4000500"/>
            <a:ext cx="4357624" cy="85725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650240" y="1288304"/>
            <a:ext cx="1165089" cy="279908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b="1" spc="-1" dirty="0">
                <a:latin typeface="Arial"/>
                <a:cs typeface="Arial"/>
              </a:rPr>
              <a:t>Solution:</a:t>
            </a:r>
            <a:endParaRPr sz="20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650240" y="1898158"/>
            <a:ext cx="276287" cy="279908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dirty="0">
                <a:latin typeface="Arial"/>
                <a:cs typeface="Arial"/>
              </a:rPr>
              <a:t>a.</a:t>
            </a:r>
            <a:endParaRPr sz="20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107744" y="1898158"/>
            <a:ext cx="2687359" cy="279908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spc="-1" dirty="0">
                <a:latin typeface="Arial"/>
                <a:cs typeface="Arial"/>
              </a:rPr>
              <a:t>Exactly 2 are defective.</a:t>
            </a:r>
            <a:endParaRPr sz="20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650240" y="2812558"/>
            <a:ext cx="276287" cy="279908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dirty="0">
                <a:latin typeface="Arial"/>
                <a:cs typeface="Arial"/>
              </a:rPr>
              <a:t>a.</a:t>
            </a:r>
            <a:endParaRPr sz="20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107744" y="2812558"/>
            <a:ext cx="1941742" cy="279908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spc="0" dirty="0">
                <a:latin typeface="Arial"/>
                <a:cs typeface="Arial"/>
              </a:rPr>
              <a:t>All are defective.</a:t>
            </a:r>
            <a:endParaRPr sz="20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650240" y="3727339"/>
            <a:ext cx="276287" cy="279907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dirty="0">
                <a:latin typeface="Arial"/>
                <a:cs typeface="Arial"/>
              </a:rPr>
              <a:t>a.</a:t>
            </a:r>
            <a:endParaRPr sz="20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107744" y="3727339"/>
            <a:ext cx="2081950" cy="279907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spc="-1" dirty="0">
                <a:latin typeface="Arial"/>
                <a:cs typeface="Arial"/>
              </a:rPr>
              <a:t>None is defective.</a:t>
            </a:r>
            <a:endParaRPr sz="20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50240" y="4946793"/>
            <a:ext cx="276287" cy="279907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dirty="0">
                <a:latin typeface="Arial"/>
                <a:cs typeface="Arial"/>
              </a:rPr>
              <a:t>b.</a:t>
            </a:r>
            <a:endParaRPr sz="20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107744" y="4946793"/>
            <a:ext cx="2531911" cy="279907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spc="-1" dirty="0">
                <a:latin typeface="Arial"/>
                <a:cs typeface="Arial"/>
              </a:rPr>
              <a:t>At least 1 is defective.</a:t>
            </a:r>
            <a:endParaRPr sz="20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object 16"/>
          <p:cNvSpPr txBox="1"/>
          <p:nvPr/>
        </p:nvSpPr>
        <p:spPr>
          <a:xfrm>
            <a:off x="1089949" y="1218736"/>
            <a:ext cx="6353053" cy="1263985"/>
          </a:xfrm>
          <a:prstGeom prst="rect">
            <a:avLst/>
          </a:prstGeom>
        </p:spPr>
        <p:txBody>
          <a:bodyPr wrap="square" lIns="0" tIns="26955" rIns="0" bIns="0" rtlCol="0">
            <a:noAutofit/>
          </a:bodyPr>
          <a:lstStyle/>
          <a:p>
            <a:pPr marL="2687792" marR="53263">
              <a:lnSpc>
                <a:spcPts val="4245"/>
              </a:lnSpc>
            </a:pPr>
            <a:r>
              <a:rPr sz="4000" b="1" i="1" spc="-1" dirty="0">
                <a:latin typeface="Calisto MT"/>
                <a:cs typeface="Calisto MT"/>
              </a:rPr>
              <a:t>Content</a:t>
            </a:r>
            <a:endParaRPr sz="4000">
              <a:latin typeface="Calisto MT"/>
              <a:cs typeface="Calisto MT"/>
            </a:endParaRPr>
          </a:p>
          <a:p>
            <a:pPr marL="12700">
              <a:lnSpc>
                <a:spcPts val="3285"/>
              </a:lnSpc>
              <a:spcBef>
                <a:spcPts val="2374"/>
              </a:spcBef>
            </a:pPr>
            <a:r>
              <a:rPr sz="2800" b="1" i="1" spc="-1" dirty="0">
                <a:latin typeface="Calisto MT"/>
                <a:cs typeface="Calisto MT"/>
              </a:rPr>
              <a:t>this section we will discuss the counting rule: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688340" y="2102230"/>
            <a:ext cx="414204" cy="2795142"/>
          </a:xfrm>
          <a:prstGeom prst="rect">
            <a:avLst/>
          </a:prstGeom>
        </p:spPr>
        <p:txBody>
          <a:bodyPr wrap="square" lIns="0" tIns="19050" rIns="0" bIns="0" rtlCol="0">
            <a:noAutofit/>
          </a:bodyPr>
          <a:lstStyle/>
          <a:p>
            <a:pPr marL="12700" marR="20847">
              <a:lnSpc>
                <a:spcPts val="3000"/>
              </a:lnSpc>
            </a:pPr>
            <a:r>
              <a:rPr sz="2800" b="1" i="1" dirty="0">
                <a:latin typeface="Calisto MT"/>
                <a:cs typeface="Calisto MT"/>
              </a:rPr>
              <a:t>In</a:t>
            </a:r>
            <a:endParaRPr sz="2800">
              <a:latin typeface="Calisto MT"/>
              <a:cs typeface="Calisto MT"/>
            </a:endParaRPr>
          </a:p>
          <a:p>
            <a:pPr marL="22453" marR="9400">
              <a:lnSpc>
                <a:spcPct val="92488"/>
              </a:lnSpc>
              <a:spcBef>
                <a:spcPts val="946"/>
              </a:spcBef>
            </a:pPr>
            <a:r>
              <a:rPr sz="2800" dirty="0">
                <a:solidFill>
                  <a:srgbClr val="9F2936"/>
                </a:solidFill>
                <a:latin typeface="Wingdings"/>
                <a:cs typeface="Wingdings"/>
              </a:rPr>
              <a:t></a:t>
            </a:r>
            <a:endParaRPr sz="2800">
              <a:latin typeface="Wingdings"/>
              <a:cs typeface="Wingdings"/>
            </a:endParaRPr>
          </a:p>
          <a:p>
            <a:pPr marL="22453" marR="9082">
              <a:lnSpc>
                <a:spcPct val="92488"/>
              </a:lnSpc>
              <a:spcBef>
                <a:spcPts val="819"/>
              </a:spcBef>
            </a:pPr>
            <a:r>
              <a:rPr sz="2800" dirty="0">
                <a:solidFill>
                  <a:srgbClr val="9F2936"/>
                </a:solidFill>
                <a:latin typeface="Wingdings"/>
                <a:cs typeface="Wingdings"/>
              </a:rPr>
              <a:t></a:t>
            </a:r>
            <a:endParaRPr sz="2800">
              <a:latin typeface="Wingdings"/>
              <a:cs typeface="Wingdings"/>
            </a:endParaRPr>
          </a:p>
          <a:p>
            <a:pPr marL="22453" marR="9082">
              <a:lnSpc>
                <a:spcPct val="92488"/>
              </a:lnSpc>
              <a:spcBef>
                <a:spcPts val="830"/>
              </a:spcBef>
            </a:pPr>
            <a:r>
              <a:rPr sz="2800" dirty="0">
                <a:solidFill>
                  <a:srgbClr val="9F2936"/>
                </a:solidFill>
                <a:latin typeface="Wingdings"/>
                <a:cs typeface="Wingdings"/>
              </a:rPr>
              <a:t></a:t>
            </a:r>
            <a:endParaRPr sz="2800">
              <a:latin typeface="Wingdings"/>
              <a:cs typeface="Wingdings"/>
            </a:endParaRPr>
          </a:p>
          <a:p>
            <a:pPr marL="22453">
              <a:lnSpc>
                <a:spcPct val="92488"/>
              </a:lnSpc>
              <a:spcBef>
                <a:spcPts val="365"/>
              </a:spcBef>
            </a:pPr>
            <a:r>
              <a:rPr sz="2800" dirty="0">
                <a:solidFill>
                  <a:srgbClr val="9F2936"/>
                </a:solidFill>
                <a:latin typeface="Wingdings"/>
                <a:cs typeface="Wingdings"/>
              </a:rPr>
              <a:t></a:t>
            </a:r>
            <a:endParaRPr sz="2800">
              <a:latin typeface="Wingdings"/>
              <a:cs typeface="Wingdings"/>
            </a:endParaRPr>
          </a:p>
          <a:p>
            <a:pPr marL="22453" marR="62392">
              <a:lnSpc>
                <a:spcPts val="3285"/>
              </a:lnSpc>
              <a:spcBef>
                <a:spcPts val="344"/>
              </a:spcBef>
            </a:pPr>
            <a:r>
              <a:rPr sz="2800" b="1" i="1" dirty="0">
                <a:latin typeface="Calisto MT"/>
                <a:cs typeface="Calisto MT"/>
              </a:rPr>
              <a:t>to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1100429" y="2649981"/>
            <a:ext cx="650486" cy="1820671"/>
          </a:xfrm>
          <a:prstGeom prst="rect">
            <a:avLst/>
          </a:prstGeom>
        </p:spPr>
        <p:txBody>
          <a:bodyPr wrap="square" lIns="0" tIns="19050" rIns="0" bIns="0" rtlCol="0">
            <a:noAutofit/>
          </a:bodyPr>
          <a:lstStyle/>
          <a:p>
            <a:pPr marL="12700" marR="9882">
              <a:lnSpc>
                <a:spcPts val="3000"/>
              </a:lnSpc>
            </a:pPr>
            <a:r>
              <a:rPr sz="2800" b="1" i="1" dirty="0">
                <a:latin typeface="Calisto MT"/>
                <a:cs typeface="Calisto MT"/>
              </a:rPr>
              <a:t>The</a:t>
            </a:r>
            <a:endParaRPr sz="2800">
              <a:latin typeface="Calisto MT"/>
              <a:cs typeface="Calisto MT"/>
            </a:endParaRPr>
          </a:p>
          <a:p>
            <a:pPr marL="12700">
              <a:lnSpc>
                <a:spcPct val="97900"/>
              </a:lnSpc>
              <a:spcBef>
                <a:spcPts val="487"/>
              </a:spcBef>
            </a:pPr>
            <a:r>
              <a:rPr sz="2800" b="1" i="1" dirty="0">
                <a:latin typeface="Calisto MT"/>
                <a:cs typeface="Calisto MT"/>
              </a:rPr>
              <a:t>The</a:t>
            </a:r>
            <a:endParaRPr sz="2800">
              <a:latin typeface="Calisto MT"/>
              <a:cs typeface="Calisto MT"/>
            </a:endParaRPr>
          </a:p>
          <a:p>
            <a:pPr marL="12700">
              <a:lnSpc>
                <a:spcPct val="97900"/>
              </a:lnSpc>
              <a:spcBef>
                <a:spcPts val="648"/>
              </a:spcBef>
            </a:pPr>
            <a:r>
              <a:rPr sz="2800" b="1" i="1" dirty="0">
                <a:latin typeface="Calisto MT"/>
                <a:cs typeface="Calisto MT"/>
              </a:rPr>
              <a:t>The</a:t>
            </a:r>
            <a:endParaRPr sz="2800">
              <a:latin typeface="Calisto MT"/>
              <a:cs typeface="Calisto MT"/>
            </a:endParaRPr>
          </a:p>
          <a:p>
            <a:pPr marL="12700" marR="9882">
              <a:lnSpc>
                <a:spcPts val="3285"/>
              </a:lnSpc>
              <a:spcBef>
                <a:spcPts val="349"/>
              </a:spcBef>
            </a:pPr>
            <a:r>
              <a:rPr sz="2800" b="1" i="1" dirty="0">
                <a:latin typeface="Calisto MT"/>
                <a:cs typeface="Calisto MT"/>
              </a:rPr>
              <a:t>The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1750805" y="2649981"/>
            <a:ext cx="3932545" cy="879285"/>
          </a:xfrm>
          <a:prstGeom prst="rect">
            <a:avLst/>
          </a:prstGeom>
        </p:spPr>
        <p:txBody>
          <a:bodyPr wrap="square" lIns="0" tIns="19050" rIns="0" bIns="0" rtlCol="0">
            <a:noAutofit/>
          </a:bodyPr>
          <a:lstStyle/>
          <a:p>
            <a:pPr marL="12852">
              <a:lnSpc>
                <a:spcPts val="3000"/>
              </a:lnSpc>
            </a:pPr>
            <a:r>
              <a:rPr sz="2800" b="1" i="1" spc="-3" dirty="0">
                <a:latin typeface="Calisto MT"/>
                <a:cs typeface="Calisto MT"/>
              </a:rPr>
              <a:t>fundamental counting rule.</a:t>
            </a:r>
            <a:endParaRPr sz="2800">
              <a:latin typeface="Calisto MT"/>
              <a:cs typeface="Calisto MT"/>
            </a:endParaRPr>
          </a:p>
          <a:p>
            <a:pPr marL="12700" marR="53263">
              <a:lnSpc>
                <a:spcPts val="3285"/>
              </a:lnSpc>
              <a:spcBef>
                <a:spcPts val="651"/>
              </a:spcBef>
            </a:pPr>
            <a:r>
              <a:rPr sz="2800" b="1" i="1" spc="0" dirty="0">
                <a:latin typeface="Calisto MT"/>
                <a:cs typeface="Calisto MT"/>
              </a:rPr>
              <a:t>factorial rule.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1750805" y="3648596"/>
            <a:ext cx="1940005" cy="822056"/>
          </a:xfrm>
          <a:prstGeom prst="rect">
            <a:avLst/>
          </a:prstGeom>
        </p:spPr>
        <p:txBody>
          <a:bodyPr wrap="square" lIns="0" tIns="19081" rIns="0" bIns="0" rtlCol="0">
            <a:noAutofit/>
          </a:bodyPr>
          <a:lstStyle/>
          <a:p>
            <a:pPr marL="12700">
              <a:lnSpc>
                <a:spcPts val="3005"/>
              </a:lnSpc>
            </a:pPr>
            <a:r>
              <a:rPr sz="2800" b="1" i="1" spc="1" dirty="0">
                <a:latin typeface="Calisto MT"/>
                <a:cs typeface="Calisto MT"/>
              </a:rPr>
              <a:t>permutations</a:t>
            </a:r>
            <a:endParaRPr sz="2800">
              <a:latin typeface="Calisto MT"/>
              <a:cs typeface="Calisto MT"/>
            </a:endParaRPr>
          </a:p>
          <a:p>
            <a:pPr marL="12852" marR="424">
              <a:lnSpc>
                <a:spcPts val="3285"/>
              </a:lnSpc>
              <a:spcBef>
                <a:spcPts val="199"/>
              </a:spcBef>
            </a:pPr>
            <a:r>
              <a:rPr sz="2800" b="1" i="1" spc="2" dirty="0">
                <a:latin typeface="Calisto MT"/>
                <a:cs typeface="Calisto MT"/>
              </a:rPr>
              <a:t>permutations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3705029" y="3648596"/>
            <a:ext cx="1589873" cy="822056"/>
          </a:xfrm>
          <a:prstGeom prst="rect">
            <a:avLst/>
          </a:prstGeom>
        </p:spPr>
        <p:txBody>
          <a:bodyPr wrap="square" lIns="0" tIns="19081" rIns="0" bIns="0" rtlCol="0">
            <a:noAutofit/>
          </a:bodyPr>
          <a:lstStyle/>
          <a:p>
            <a:pPr marL="12803">
              <a:lnSpc>
                <a:spcPts val="3005"/>
              </a:lnSpc>
            </a:pPr>
            <a:r>
              <a:rPr sz="2800" b="1" i="1" spc="4" dirty="0">
                <a:latin typeface="Calisto MT"/>
                <a:cs typeface="Calisto MT"/>
              </a:rPr>
              <a:t>rule (when</a:t>
            </a:r>
            <a:endParaRPr sz="2800">
              <a:latin typeface="Calisto MT"/>
              <a:cs typeface="Calisto MT"/>
            </a:endParaRPr>
          </a:p>
          <a:p>
            <a:pPr marL="12700" marR="1089">
              <a:lnSpc>
                <a:spcPts val="3285"/>
              </a:lnSpc>
              <a:spcBef>
                <a:spcPts val="199"/>
              </a:spcBef>
            </a:pPr>
            <a:r>
              <a:rPr sz="2800" b="1" i="1" spc="3" dirty="0">
                <a:latin typeface="Calisto MT"/>
                <a:cs typeface="Calisto MT"/>
              </a:rPr>
              <a:t>rule (when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304418" y="3648596"/>
            <a:ext cx="3318863" cy="380796"/>
          </a:xfrm>
          <a:prstGeom prst="rect">
            <a:avLst/>
          </a:prstGeom>
        </p:spPr>
        <p:txBody>
          <a:bodyPr wrap="square" lIns="0" tIns="19050" rIns="0" bIns="0" rtlCol="0">
            <a:noAutofit/>
          </a:bodyPr>
          <a:lstStyle/>
          <a:p>
            <a:pPr marL="12700">
              <a:lnSpc>
                <a:spcPts val="3000"/>
              </a:lnSpc>
            </a:pPr>
            <a:r>
              <a:rPr sz="2800" b="1" i="1" spc="2" dirty="0">
                <a:latin typeface="Calisto MT"/>
                <a:cs typeface="Calisto MT"/>
              </a:rPr>
              <a:t>items are all different).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304008" y="4090161"/>
            <a:ext cx="773936" cy="380492"/>
          </a:xfrm>
          <a:prstGeom prst="rect">
            <a:avLst/>
          </a:prstGeom>
        </p:spPr>
        <p:txBody>
          <a:bodyPr wrap="square" lIns="0" tIns="19018" rIns="0" bIns="0" rtlCol="0">
            <a:noAutofit/>
          </a:bodyPr>
          <a:lstStyle/>
          <a:p>
            <a:pPr marL="12700">
              <a:lnSpc>
                <a:spcPts val="2995"/>
              </a:lnSpc>
            </a:pPr>
            <a:r>
              <a:rPr sz="2800" b="1" i="1" dirty="0">
                <a:latin typeface="Calisto MT"/>
                <a:cs typeface="Calisto MT"/>
              </a:rPr>
              <a:t>some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6088406" y="4090161"/>
            <a:ext cx="821245" cy="380492"/>
          </a:xfrm>
          <a:prstGeom prst="rect">
            <a:avLst/>
          </a:prstGeom>
        </p:spPr>
        <p:txBody>
          <a:bodyPr wrap="square" lIns="0" tIns="19018" rIns="0" bIns="0" rtlCol="0">
            <a:noAutofit/>
          </a:bodyPr>
          <a:lstStyle/>
          <a:p>
            <a:pPr marL="12700">
              <a:lnSpc>
                <a:spcPts val="2995"/>
              </a:lnSpc>
            </a:pPr>
            <a:r>
              <a:rPr sz="2800" b="1" i="1" spc="0" dirty="0">
                <a:latin typeface="Calisto MT"/>
                <a:cs typeface="Calisto MT"/>
              </a:rPr>
              <a:t>items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6918612" y="4090161"/>
            <a:ext cx="523048" cy="380492"/>
          </a:xfrm>
          <a:prstGeom prst="rect">
            <a:avLst/>
          </a:prstGeom>
        </p:spPr>
        <p:txBody>
          <a:bodyPr wrap="square" lIns="0" tIns="19018" rIns="0" bIns="0" rtlCol="0">
            <a:noAutofit/>
          </a:bodyPr>
          <a:lstStyle/>
          <a:p>
            <a:pPr marL="12700">
              <a:lnSpc>
                <a:spcPts val="2995"/>
              </a:lnSpc>
            </a:pPr>
            <a:r>
              <a:rPr sz="2800" b="1" i="1" dirty="0">
                <a:latin typeface="Calisto MT"/>
                <a:cs typeface="Calisto MT"/>
              </a:rPr>
              <a:t>are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7451605" y="4090161"/>
            <a:ext cx="1301954" cy="380492"/>
          </a:xfrm>
          <a:prstGeom prst="rect">
            <a:avLst/>
          </a:prstGeom>
        </p:spPr>
        <p:txBody>
          <a:bodyPr wrap="square" lIns="0" tIns="19018" rIns="0" bIns="0" rtlCol="0">
            <a:noAutofit/>
          </a:bodyPr>
          <a:lstStyle/>
          <a:p>
            <a:pPr marL="12700">
              <a:lnSpc>
                <a:spcPts val="2995"/>
              </a:lnSpc>
            </a:pPr>
            <a:r>
              <a:rPr sz="2800" b="1" i="1" spc="-1" dirty="0">
                <a:latin typeface="Calisto MT"/>
                <a:cs typeface="Calisto MT"/>
              </a:rPr>
              <a:t>identical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054961" y="4516881"/>
            <a:ext cx="1140119" cy="380492"/>
          </a:xfrm>
          <a:prstGeom prst="rect">
            <a:avLst/>
          </a:prstGeom>
        </p:spPr>
        <p:txBody>
          <a:bodyPr wrap="square" lIns="0" tIns="19018" rIns="0" bIns="0" rtlCol="0">
            <a:noAutofit/>
          </a:bodyPr>
          <a:lstStyle/>
          <a:p>
            <a:pPr marL="12700">
              <a:lnSpc>
                <a:spcPts val="2995"/>
              </a:lnSpc>
            </a:pPr>
            <a:r>
              <a:rPr sz="2800" b="1" i="1" spc="3" dirty="0">
                <a:latin typeface="Calisto MT"/>
                <a:cs typeface="Calisto MT"/>
              </a:rPr>
              <a:t>others).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98093" y="5010835"/>
            <a:ext cx="3007708" cy="388568"/>
          </a:xfrm>
          <a:prstGeom prst="rect">
            <a:avLst/>
          </a:prstGeom>
        </p:spPr>
        <p:txBody>
          <a:bodyPr wrap="square" lIns="0" tIns="19431" rIns="0" bIns="0" rtlCol="0">
            <a:noAutofit/>
          </a:bodyPr>
          <a:lstStyle/>
          <a:p>
            <a:pPr marL="12700">
              <a:lnSpc>
                <a:spcPts val="3060"/>
              </a:lnSpc>
            </a:pPr>
            <a:r>
              <a:rPr sz="2800" dirty="0">
                <a:solidFill>
                  <a:srgbClr val="9F2936"/>
                </a:solidFill>
                <a:latin typeface="Wingdings"/>
                <a:cs typeface="Wingdings"/>
              </a:rPr>
              <a:t></a:t>
            </a:r>
            <a:r>
              <a:rPr sz="2800" spc="-49" dirty="0">
                <a:solidFill>
                  <a:srgbClr val="9F2936"/>
                </a:solidFill>
                <a:latin typeface="Times New Roman"/>
                <a:cs typeface="Times New Roman"/>
              </a:rPr>
              <a:t> </a:t>
            </a:r>
            <a:r>
              <a:rPr sz="2800" b="1" i="1" spc="0" dirty="0">
                <a:latin typeface="Calisto MT"/>
                <a:cs typeface="Calisto MT"/>
              </a:rPr>
              <a:t>The combinations</a:t>
            </a:r>
            <a:endParaRPr sz="2800">
              <a:latin typeface="Calisto MT"/>
              <a:cs typeface="Calisto M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3717457" y="5018912"/>
            <a:ext cx="731238" cy="380491"/>
          </a:xfrm>
          <a:prstGeom prst="rect">
            <a:avLst/>
          </a:prstGeom>
        </p:spPr>
        <p:txBody>
          <a:bodyPr wrap="square" lIns="0" tIns="19018" rIns="0" bIns="0" rtlCol="0">
            <a:noAutofit/>
          </a:bodyPr>
          <a:lstStyle/>
          <a:p>
            <a:pPr marL="12700">
              <a:lnSpc>
                <a:spcPts val="2995"/>
              </a:lnSpc>
            </a:pPr>
            <a:r>
              <a:rPr sz="2800" b="1" i="1" spc="-2" dirty="0">
                <a:latin typeface="Calisto MT"/>
                <a:cs typeface="Calisto MT"/>
              </a:rPr>
              <a:t>rule.</a:t>
            </a:r>
            <a:endParaRPr sz="2800">
              <a:latin typeface="Calisto MT"/>
              <a:cs typeface="Calisto MT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bject 9"/>
          <p:cNvSpPr/>
          <p:nvPr/>
        </p:nvSpPr>
        <p:spPr>
          <a:xfrm>
            <a:off x="571500" y="2714498"/>
            <a:ext cx="8072374" cy="235750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1671574" y="1787135"/>
            <a:ext cx="2744366" cy="482600"/>
          </a:xfrm>
          <a:prstGeom prst="rect">
            <a:avLst/>
          </a:prstGeom>
        </p:spPr>
        <p:txBody>
          <a:bodyPr wrap="square" lIns="0" tIns="23971" rIns="0" bIns="0" rtlCol="0">
            <a:noAutofit/>
          </a:bodyPr>
          <a:lstStyle/>
          <a:p>
            <a:pPr marL="12700">
              <a:lnSpc>
                <a:spcPts val="3775"/>
              </a:lnSpc>
            </a:pPr>
            <a:r>
              <a:rPr sz="3600" b="1" spc="1" dirty="0">
                <a:latin typeface="Calisto MT"/>
                <a:cs typeface="Calisto MT"/>
              </a:rPr>
              <a:t>Fundamental</a:t>
            </a:r>
            <a:endParaRPr sz="3600">
              <a:latin typeface="Calisto MT"/>
              <a:cs typeface="Calisto MT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433519" y="1787135"/>
            <a:ext cx="1995019" cy="482600"/>
          </a:xfrm>
          <a:prstGeom prst="rect">
            <a:avLst/>
          </a:prstGeom>
        </p:spPr>
        <p:txBody>
          <a:bodyPr wrap="square" lIns="0" tIns="23971" rIns="0" bIns="0" rtlCol="0">
            <a:noAutofit/>
          </a:bodyPr>
          <a:lstStyle/>
          <a:p>
            <a:pPr marL="12700">
              <a:lnSpc>
                <a:spcPts val="3775"/>
              </a:lnSpc>
            </a:pPr>
            <a:r>
              <a:rPr sz="3600" b="1" spc="1" dirty="0">
                <a:latin typeface="Calisto MT"/>
                <a:cs typeface="Calisto MT"/>
              </a:rPr>
              <a:t>Counting</a:t>
            </a:r>
            <a:endParaRPr sz="3600">
              <a:latin typeface="Calisto MT"/>
              <a:cs typeface="Calisto M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447942" y="1787135"/>
            <a:ext cx="1026555" cy="482600"/>
          </a:xfrm>
          <a:prstGeom prst="rect">
            <a:avLst/>
          </a:prstGeom>
        </p:spPr>
        <p:txBody>
          <a:bodyPr wrap="square" lIns="0" tIns="23971" rIns="0" bIns="0" rtlCol="0">
            <a:noAutofit/>
          </a:bodyPr>
          <a:lstStyle/>
          <a:p>
            <a:pPr marL="12700">
              <a:lnSpc>
                <a:spcPts val="3775"/>
              </a:lnSpc>
            </a:pPr>
            <a:r>
              <a:rPr sz="3600" b="1" spc="-11" dirty="0">
                <a:latin typeface="Calisto MT"/>
                <a:cs typeface="Calisto MT"/>
              </a:rPr>
              <a:t>Rule</a:t>
            </a:r>
            <a:endParaRPr sz="3600">
              <a:latin typeface="Calisto MT"/>
              <a:cs typeface="Calisto MT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ject 20"/>
          <p:cNvSpPr/>
          <p:nvPr/>
        </p:nvSpPr>
        <p:spPr>
          <a:xfrm>
            <a:off x="1571625" y="2000313"/>
            <a:ext cx="5786501" cy="392899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721868" y="716804"/>
            <a:ext cx="3664167" cy="279908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b="1" spc="-1" dirty="0">
                <a:latin typeface="Arial"/>
                <a:cs typeface="Arial"/>
              </a:rPr>
              <a:t>Ex. </a:t>
            </a:r>
            <a:r>
              <a:rPr sz="2000" spc="-1" dirty="0">
                <a:latin typeface="Arial"/>
                <a:cs typeface="Arial"/>
              </a:rPr>
              <a:t>A coin is tossed and a die is</a:t>
            </a:r>
            <a:endParaRPr sz="2000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4395343" y="716804"/>
            <a:ext cx="757645" cy="279908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spc="1" dirty="0">
                <a:latin typeface="Arial"/>
                <a:cs typeface="Arial"/>
              </a:rPr>
              <a:t>rolled.</a:t>
            </a:r>
            <a:endParaRPr sz="2000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5160391" y="716804"/>
            <a:ext cx="558594" cy="279908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dirty="0">
                <a:latin typeface="Arial"/>
                <a:cs typeface="Arial"/>
              </a:rPr>
              <a:t>Find</a:t>
            </a:r>
            <a:endParaRPr sz="200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5727319" y="716804"/>
            <a:ext cx="417342" cy="279908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dirty="0">
                <a:latin typeface="Arial"/>
                <a:cs typeface="Arial"/>
              </a:rPr>
              <a:t>the</a:t>
            </a:r>
            <a:endParaRPr sz="20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6152515" y="716804"/>
            <a:ext cx="925085" cy="279908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spc="-1" dirty="0">
                <a:latin typeface="Arial"/>
                <a:cs typeface="Arial"/>
              </a:rPr>
              <a:t>number</a:t>
            </a:r>
            <a:endParaRPr sz="20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7086981" y="716804"/>
            <a:ext cx="273245" cy="279908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spc="-9" dirty="0">
                <a:latin typeface="Arial"/>
                <a:cs typeface="Arial"/>
              </a:rPr>
              <a:t>of</a:t>
            </a:r>
            <a:endParaRPr sz="20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7368921" y="716804"/>
            <a:ext cx="1164068" cy="279908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spc="-3" dirty="0">
                <a:latin typeface="Arial"/>
                <a:cs typeface="Arial"/>
              </a:rPr>
              <a:t>outcomes</a:t>
            </a:r>
            <a:endParaRPr sz="20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721868" y="1021604"/>
            <a:ext cx="1955033" cy="279908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spc="-1" dirty="0">
                <a:latin typeface="Arial"/>
                <a:cs typeface="Arial"/>
              </a:rPr>
              <a:t>for the sequence</a:t>
            </a:r>
            <a:endParaRPr sz="20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678938" y="1021604"/>
            <a:ext cx="276287" cy="279908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dirty="0">
                <a:latin typeface="Arial"/>
                <a:cs typeface="Arial"/>
              </a:rPr>
              <a:t>of</a:t>
            </a:r>
            <a:endParaRPr sz="20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960878" y="1021604"/>
            <a:ext cx="884137" cy="279908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dirty="0">
                <a:latin typeface="Arial"/>
                <a:cs typeface="Arial"/>
              </a:rPr>
              <a:t>events.</a:t>
            </a:r>
            <a:endParaRPr sz="20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721868" y="1631204"/>
            <a:ext cx="1164835" cy="279908"/>
          </a:xfrm>
          <a:prstGeom prst="rect">
            <a:avLst/>
          </a:prstGeom>
        </p:spPr>
        <p:txBody>
          <a:bodyPr wrap="square" lIns="0" tIns="13652" rIns="0" bIns="0" rtlCol="0">
            <a:noAutofit/>
          </a:bodyPr>
          <a:lstStyle/>
          <a:p>
            <a:pPr marL="12700">
              <a:lnSpc>
                <a:spcPts val="2150"/>
              </a:lnSpc>
            </a:pPr>
            <a:r>
              <a:rPr sz="2000" b="1" spc="-1" dirty="0">
                <a:latin typeface="Arial"/>
                <a:cs typeface="Arial"/>
              </a:rPr>
              <a:t>Solution:</a:t>
            </a:r>
            <a:endParaRPr sz="20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959479" y="6197299"/>
            <a:ext cx="220738" cy="330504"/>
          </a:xfrm>
          <a:prstGeom prst="rect">
            <a:avLst/>
          </a:prstGeom>
        </p:spPr>
        <p:txBody>
          <a:bodyPr wrap="square" lIns="0" tIns="16446" rIns="0" bIns="0" rtlCol="0">
            <a:noAutofit/>
          </a:bodyPr>
          <a:lstStyle/>
          <a:p>
            <a:pPr marL="12700">
              <a:lnSpc>
                <a:spcPts val="2590"/>
              </a:lnSpc>
            </a:pPr>
            <a:r>
              <a:rPr sz="2400" b="1" i="1" dirty="0">
                <a:latin typeface="Calisto MT"/>
                <a:cs typeface="Calisto MT"/>
              </a:rPr>
              <a:t>2</a:t>
            </a:r>
            <a:endParaRPr sz="2400">
              <a:latin typeface="Calisto MT"/>
              <a:cs typeface="Calisto MT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122289" y="6197299"/>
            <a:ext cx="220738" cy="330504"/>
          </a:xfrm>
          <a:prstGeom prst="rect">
            <a:avLst/>
          </a:prstGeom>
        </p:spPr>
        <p:txBody>
          <a:bodyPr wrap="square" lIns="0" tIns="16446" rIns="0" bIns="0" rtlCol="0">
            <a:noAutofit/>
          </a:bodyPr>
          <a:lstStyle/>
          <a:p>
            <a:pPr marL="12700">
              <a:lnSpc>
                <a:spcPts val="2590"/>
              </a:lnSpc>
            </a:pPr>
            <a:r>
              <a:rPr sz="2400" b="1" i="1" dirty="0">
                <a:latin typeface="Calisto MT"/>
                <a:cs typeface="Calisto MT"/>
              </a:rPr>
              <a:t>6</a:t>
            </a:r>
            <a:endParaRPr sz="2400">
              <a:latin typeface="Calisto MT"/>
              <a:cs typeface="Calisto M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718173" y="6197299"/>
            <a:ext cx="370011" cy="330504"/>
          </a:xfrm>
          <a:prstGeom prst="rect">
            <a:avLst/>
          </a:prstGeom>
        </p:spPr>
        <p:txBody>
          <a:bodyPr wrap="square" lIns="0" tIns="16446" rIns="0" bIns="0" rtlCol="0">
            <a:noAutofit/>
          </a:bodyPr>
          <a:lstStyle/>
          <a:p>
            <a:pPr marL="12700">
              <a:lnSpc>
                <a:spcPts val="2590"/>
              </a:lnSpc>
            </a:pPr>
            <a:r>
              <a:rPr sz="2400" b="1" i="1" dirty="0">
                <a:latin typeface="Calisto MT"/>
                <a:cs typeface="Calisto MT"/>
              </a:rPr>
              <a:t>12</a:t>
            </a:r>
            <a:endParaRPr sz="2400">
              <a:latin typeface="Calisto MT"/>
              <a:cs typeface="Calisto MT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ject 20"/>
          <p:cNvSpPr/>
          <p:nvPr/>
        </p:nvSpPr>
        <p:spPr>
          <a:xfrm>
            <a:off x="3492500" y="2675001"/>
            <a:ext cx="1447800" cy="0"/>
          </a:xfrm>
          <a:custGeom>
            <a:avLst/>
            <a:gdLst/>
            <a:ahLst/>
            <a:cxnLst/>
            <a:rect l="l" t="t" r="r" b="b"/>
            <a:pathLst>
              <a:path w="1447800">
                <a:moveTo>
                  <a:pt x="1447800" y="0"/>
                </a:moveTo>
                <a:lnTo>
                  <a:pt x="0" y="0"/>
                </a:lnTo>
              </a:path>
            </a:pathLst>
          </a:custGeom>
          <a:ln w="50800">
            <a:solidFill>
              <a:srgbClr val="037B03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3492500" y="1989201"/>
            <a:ext cx="1447800" cy="685800"/>
          </a:xfrm>
          <a:custGeom>
            <a:avLst/>
            <a:gdLst/>
            <a:ahLst/>
            <a:cxnLst/>
            <a:rect l="l" t="t" r="r" b="b"/>
            <a:pathLst>
              <a:path w="1447800" h="685800">
                <a:moveTo>
                  <a:pt x="0" y="685800"/>
                </a:moveTo>
                <a:lnTo>
                  <a:pt x="1447800" y="0"/>
                </a:lnTo>
              </a:path>
            </a:pathLst>
          </a:custGeom>
          <a:ln w="50800">
            <a:solidFill>
              <a:srgbClr val="037B03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3492500" y="2294001"/>
            <a:ext cx="1447800" cy="381000"/>
          </a:xfrm>
          <a:custGeom>
            <a:avLst/>
            <a:gdLst/>
            <a:ahLst/>
            <a:cxnLst/>
            <a:rect l="l" t="t" r="r" b="b"/>
            <a:pathLst>
              <a:path w="1447800" h="381000">
                <a:moveTo>
                  <a:pt x="0" y="381000"/>
                </a:moveTo>
                <a:lnTo>
                  <a:pt x="1447800" y="0"/>
                </a:lnTo>
              </a:path>
            </a:pathLst>
          </a:custGeom>
          <a:ln w="50800">
            <a:solidFill>
              <a:srgbClr val="037B03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3492500" y="2675001"/>
            <a:ext cx="1447800" cy="380873"/>
          </a:xfrm>
          <a:custGeom>
            <a:avLst/>
            <a:gdLst/>
            <a:ahLst/>
            <a:cxnLst/>
            <a:rect l="l" t="t" r="r" b="b"/>
            <a:pathLst>
              <a:path w="1447800" h="380873">
                <a:moveTo>
                  <a:pt x="0" y="0"/>
                </a:moveTo>
                <a:lnTo>
                  <a:pt x="1447800" y="380873"/>
                </a:lnTo>
              </a:path>
            </a:pathLst>
          </a:custGeom>
          <a:ln w="50800">
            <a:solidFill>
              <a:srgbClr val="037B03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3492500" y="2675001"/>
            <a:ext cx="1447800" cy="685800"/>
          </a:xfrm>
          <a:custGeom>
            <a:avLst/>
            <a:gdLst/>
            <a:ahLst/>
            <a:cxnLst/>
            <a:rect l="l" t="t" r="r" b="b"/>
            <a:pathLst>
              <a:path w="1447800" h="685800">
                <a:moveTo>
                  <a:pt x="0" y="0"/>
                </a:moveTo>
                <a:lnTo>
                  <a:pt x="1447800" y="685800"/>
                </a:lnTo>
              </a:path>
            </a:pathLst>
          </a:custGeom>
          <a:ln w="50800">
            <a:solidFill>
              <a:srgbClr val="037B03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3429000" y="4530725"/>
            <a:ext cx="1447800" cy="0"/>
          </a:xfrm>
          <a:custGeom>
            <a:avLst/>
            <a:gdLst/>
            <a:ahLst/>
            <a:cxnLst/>
            <a:rect l="l" t="t" r="r" b="b"/>
            <a:pathLst>
              <a:path w="1447800">
                <a:moveTo>
                  <a:pt x="1447800" y="0"/>
                </a:moveTo>
                <a:lnTo>
                  <a:pt x="0" y="0"/>
                </a:lnTo>
              </a:path>
            </a:pathLst>
          </a:custGeom>
          <a:ln w="50800">
            <a:solidFill>
              <a:srgbClr val="037B03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3429000" y="3844925"/>
            <a:ext cx="1447800" cy="685800"/>
          </a:xfrm>
          <a:custGeom>
            <a:avLst/>
            <a:gdLst/>
            <a:ahLst/>
            <a:cxnLst/>
            <a:rect l="l" t="t" r="r" b="b"/>
            <a:pathLst>
              <a:path w="1447800" h="685800">
                <a:moveTo>
                  <a:pt x="0" y="685800"/>
                </a:moveTo>
                <a:lnTo>
                  <a:pt x="1447800" y="0"/>
                </a:lnTo>
              </a:path>
            </a:pathLst>
          </a:custGeom>
          <a:ln w="50800">
            <a:solidFill>
              <a:srgbClr val="037B03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3429000" y="4149725"/>
            <a:ext cx="1447800" cy="381000"/>
          </a:xfrm>
          <a:custGeom>
            <a:avLst/>
            <a:gdLst/>
            <a:ahLst/>
            <a:cxnLst/>
            <a:rect l="l" t="t" r="r" b="b"/>
            <a:pathLst>
              <a:path w="1447800" h="381000">
                <a:moveTo>
                  <a:pt x="0" y="381000"/>
                </a:moveTo>
                <a:lnTo>
                  <a:pt x="1447800" y="0"/>
                </a:lnTo>
              </a:path>
            </a:pathLst>
          </a:custGeom>
          <a:ln w="50800">
            <a:solidFill>
              <a:srgbClr val="037B03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3429000" y="4530725"/>
            <a:ext cx="1447800" cy="381000"/>
          </a:xfrm>
          <a:custGeom>
            <a:avLst/>
            <a:gdLst/>
            <a:ahLst/>
            <a:cxnLst/>
            <a:rect l="l" t="t" r="r" b="b"/>
            <a:pathLst>
              <a:path w="1447800" h="381000">
                <a:moveTo>
                  <a:pt x="0" y="0"/>
                </a:moveTo>
                <a:lnTo>
                  <a:pt x="1447800" y="381000"/>
                </a:lnTo>
              </a:path>
            </a:pathLst>
          </a:custGeom>
          <a:ln w="50800">
            <a:solidFill>
              <a:srgbClr val="037B03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3429000" y="4530725"/>
            <a:ext cx="1447800" cy="685800"/>
          </a:xfrm>
          <a:custGeom>
            <a:avLst/>
            <a:gdLst/>
            <a:ahLst/>
            <a:cxnLst/>
            <a:rect l="l" t="t" r="r" b="b"/>
            <a:pathLst>
              <a:path w="1447800" h="685800">
                <a:moveTo>
                  <a:pt x="0" y="0"/>
                </a:moveTo>
                <a:lnTo>
                  <a:pt x="1447800" y="685800"/>
                </a:lnTo>
              </a:path>
            </a:pathLst>
          </a:custGeom>
          <a:ln w="50800">
            <a:solidFill>
              <a:srgbClr val="037B03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914400" y="2778125"/>
            <a:ext cx="2133600" cy="838200"/>
          </a:xfrm>
          <a:custGeom>
            <a:avLst/>
            <a:gdLst/>
            <a:ahLst/>
            <a:cxnLst/>
            <a:rect l="l" t="t" r="r" b="b"/>
            <a:pathLst>
              <a:path w="2133600" h="838200">
                <a:moveTo>
                  <a:pt x="0" y="838200"/>
                </a:moveTo>
                <a:lnTo>
                  <a:pt x="2133600" y="0"/>
                </a:lnTo>
              </a:path>
            </a:pathLst>
          </a:custGeom>
          <a:ln w="50800">
            <a:solidFill>
              <a:srgbClr val="037B03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914400" y="3616325"/>
            <a:ext cx="2133600" cy="838200"/>
          </a:xfrm>
          <a:custGeom>
            <a:avLst/>
            <a:gdLst/>
            <a:ahLst/>
            <a:cxnLst/>
            <a:rect l="l" t="t" r="r" b="b"/>
            <a:pathLst>
              <a:path w="2133600" h="838200">
                <a:moveTo>
                  <a:pt x="0" y="0"/>
                </a:moveTo>
                <a:lnTo>
                  <a:pt x="2133600" y="838200"/>
                </a:lnTo>
              </a:path>
            </a:pathLst>
          </a:custGeom>
          <a:ln w="50800">
            <a:solidFill>
              <a:srgbClr val="037B03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1470406" y="1171238"/>
            <a:ext cx="972206" cy="482904"/>
          </a:xfrm>
          <a:prstGeom prst="rect">
            <a:avLst/>
          </a:prstGeom>
        </p:spPr>
        <p:txBody>
          <a:bodyPr wrap="square" lIns="0" tIns="24130" rIns="0" bIns="0" rtlCol="0">
            <a:noAutofit/>
          </a:bodyPr>
          <a:lstStyle/>
          <a:p>
            <a:pPr marL="12700">
              <a:lnSpc>
                <a:spcPts val="3800"/>
              </a:lnSpc>
            </a:pPr>
            <a:r>
              <a:rPr sz="3600" b="1" spc="-44" dirty="0">
                <a:latin typeface="Garamond"/>
                <a:cs typeface="Garamond"/>
              </a:rPr>
              <a:t>Tree</a:t>
            </a:r>
            <a:endParaRPr sz="3600">
              <a:latin typeface="Garamond"/>
              <a:cs typeface="Garamond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2463191" y="1171238"/>
            <a:ext cx="1822251" cy="482904"/>
          </a:xfrm>
          <a:prstGeom prst="rect">
            <a:avLst/>
          </a:prstGeom>
        </p:spPr>
        <p:txBody>
          <a:bodyPr wrap="square" lIns="0" tIns="24130" rIns="0" bIns="0" rtlCol="0">
            <a:noAutofit/>
          </a:bodyPr>
          <a:lstStyle/>
          <a:p>
            <a:pPr marL="12700">
              <a:lnSpc>
                <a:spcPts val="3800"/>
              </a:lnSpc>
            </a:pPr>
            <a:r>
              <a:rPr sz="3600" b="1" spc="14" dirty="0">
                <a:latin typeface="Garamond"/>
                <a:cs typeface="Garamond"/>
              </a:rPr>
              <a:t>Diagram</a:t>
            </a:r>
            <a:endParaRPr sz="3600">
              <a:latin typeface="Garamond"/>
              <a:cs typeface="Garamond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4306020" y="1171238"/>
            <a:ext cx="470662" cy="482904"/>
          </a:xfrm>
          <a:prstGeom prst="rect">
            <a:avLst/>
          </a:prstGeom>
        </p:spPr>
        <p:txBody>
          <a:bodyPr wrap="square" lIns="0" tIns="24130" rIns="0" bIns="0" rtlCol="0">
            <a:noAutofit/>
          </a:bodyPr>
          <a:lstStyle/>
          <a:p>
            <a:pPr marL="12700">
              <a:lnSpc>
                <a:spcPts val="3800"/>
              </a:lnSpc>
            </a:pPr>
            <a:r>
              <a:rPr sz="3600" b="1" dirty="0">
                <a:latin typeface="Garamond"/>
                <a:cs typeface="Garamond"/>
              </a:rPr>
              <a:t>of</a:t>
            </a:r>
            <a:endParaRPr sz="3600">
              <a:latin typeface="Garamond"/>
              <a:cs typeface="Garamond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4869209" y="1171238"/>
            <a:ext cx="704106" cy="1308142"/>
          </a:xfrm>
          <a:prstGeom prst="rect">
            <a:avLst/>
          </a:prstGeom>
        </p:spPr>
        <p:txBody>
          <a:bodyPr wrap="square" lIns="0" tIns="24161" rIns="0" bIns="0" rtlCol="0">
            <a:noAutofit/>
          </a:bodyPr>
          <a:lstStyle/>
          <a:p>
            <a:pPr marL="12700">
              <a:lnSpc>
                <a:spcPts val="3804"/>
              </a:lnSpc>
            </a:pPr>
            <a:r>
              <a:rPr sz="3600" b="1" dirty="0">
                <a:latin typeface="Garamond"/>
                <a:cs typeface="Garamond"/>
              </a:rPr>
              <a:t>the</a:t>
            </a:r>
            <a:endParaRPr sz="3600">
              <a:latin typeface="Garamond"/>
              <a:cs typeface="Garamond"/>
            </a:endParaRPr>
          </a:p>
          <a:p>
            <a:pPr marL="162149" marR="340450" indent="13715">
              <a:lnSpc>
                <a:spcPts val="3000"/>
              </a:lnSpc>
              <a:spcBef>
                <a:spcPts val="552"/>
              </a:spcBef>
            </a:pPr>
            <a:r>
              <a:rPr sz="2100" b="1" dirty="0">
                <a:latin typeface="Arial"/>
                <a:cs typeface="Arial"/>
              </a:rPr>
              <a:t>a b</a:t>
            </a:r>
            <a:endParaRPr sz="21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593896" y="1171238"/>
            <a:ext cx="1311445" cy="482904"/>
          </a:xfrm>
          <a:prstGeom prst="rect">
            <a:avLst/>
          </a:prstGeom>
        </p:spPr>
        <p:txBody>
          <a:bodyPr wrap="square" lIns="0" tIns="24130" rIns="0" bIns="0" rtlCol="0">
            <a:noAutofit/>
          </a:bodyPr>
          <a:lstStyle/>
          <a:p>
            <a:pPr marL="12700">
              <a:lnSpc>
                <a:spcPts val="3800"/>
              </a:lnSpc>
            </a:pPr>
            <a:r>
              <a:rPr sz="3600" b="1" spc="-9" dirty="0">
                <a:latin typeface="Garamond"/>
                <a:cs typeface="Garamond"/>
              </a:rPr>
              <a:t>events</a:t>
            </a:r>
            <a:endParaRPr sz="3600">
              <a:latin typeface="Garamond"/>
              <a:cs typeface="Garamond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6087237" y="1766070"/>
            <a:ext cx="270647" cy="3803751"/>
          </a:xfrm>
          <a:prstGeom prst="rect">
            <a:avLst/>
          </a:prstGeom>
        </p:spPr>
        <p:txBody>
          <a:bodyPr wrap="square" lIns="0" tIns="17018" rIns="0" bIns="0" rtlCol="0">
            <a:noAutofit/>
          </a:bodyPr>
          <a:lstStyle/>
          <a:p>
            <a:pPr marL="29463" marR="6757" algn="just">
              <a:lnSpc>
                <a:spcPts val="2680"/>
              </a:lnSpc>
            </a:pPr>
            <a:r>
              <a:rPr sz="2550" b="1" dirty="0">
                <a:latin typeface="Arial"/>
                <a:cs typeface="Arial"/>
              </a:rPr>
              <a:t>T</a:t>
            </a:r>
            <a:endParaRPr sz="2550">
              <a:latin typeface="Arial"/>
              <a:cs typeface="Arial"/>
            </a:endParaRPr>
          </a:p>
          <a:p>
            <a:pPr marL="12700" algn="just">
              <a:lnSpc>
                <a:spcPts val="2932"/>
              </a:lnSpc>
              <a:spcBef>
                <a:spcPts val="15"/>
              </a:spcBef>
            </a:pPr>
            <a:r>
              <a:rPr sz="2550" b="1" dirty="0">
                <a:latin typeface="Arial"/>
                <a:cs typeface="Arial"/>
              </a:rPr>
              <a:t>T </a:t>
            </a:r>
            <a:endParaRPr sz="2550">
              <a:latin typeface="Arial"/>
              <a:cs typeface="Arial"/>
            </a:endParaRPr>
          </a:p>
          <a:p>
            <a:pPr marL="12700" algn="just">
              <a:lnSpc>
                <a:spcPts val="2932"/>
              </a:lnSpc>
              <a:spcBef>
                <a:spcPts val="152"/>
              </a:spcBef>
            </a:pPr>
            <a:r>
              <a:rPr sz="2550" b="1" dirty="0">
                <a:latin typeface="Arial"/>
                <a:cs typeface="Arial"/>
              </a:rPr>
              <a:t>T </a:t>
            </a:r>
            <a:endParaRPr sz="2550">
              <a:latin typeface="Arial"/>
              <a:cs typeface="Arial"/>
            </a:endParaRPr>
          </a:p>
          <a:p>
            <a:pPr marL="12700" algn="just">
              <a:lnSpc>
                <a:spcPts val="2932"/>
              </a:lnSpc>
              <a:spcBef>
                <a:spcPts val="152"/>
              </a:spcBef>
            </a:pPr>
            <a:r>
              <a:rPr sz="2550" b="1" dirty="0">
                <a:latin typeface="Arial"/>
                <a:cs typeface="Arial"/>
              </a:rPr>
              <a:t>T </a:t>
            </a:r>
            <a:endParaRPr sz="2550">
              <a:latin typeface="Arial"/>
              <a:cs typeface="Arial"/>
            </a:endParaRPr>
          </a:p>
          <a:p>
            <a:pPr marL="12700" algn="just">
              <a:lnSpc>
                <a:spcPts val="2932"/>
              </a:lnSpc>
              <a:spcBef>
                <a:spcPts val="152"/>
              </a:spcBef>
            </a:pPr>
            <a:r>
              <a:rPr sz="2550" b="1" dirty="0">
                <a:latin typeface="Arial"/>
                <a:cs typeface="Arial"/>
              </a:rPr>
              <a:t>T </a:t>
            </a:r>
            <a:endParaRPr sz="2550">
              <a:latin typeface="Arial"/>
              <a:cs typeface="Arial"/>
            </a:endParaRPr>
          </a:p>
          <a:p>
            <a:pPr marL="12700" algn="just">
              <a:lnSpc>
                <a:spcPts val="2932"/>
              </a:lnSpc>
              <a:spcBef>
                <a:spcPts val="152"/>
              </a:spcBef>
            </a:pPr>
            <a:r>
              <a:rPr sz="2550" b="1" dirty="0">
                <a:latin typeface="Arial"/>
                <a:cs typeface="Arial"/>
              </a:rPr>
              <a:t>F </a:t>
            </a:r>
            <a:endParaRPr sz="2550">
              <a:latin typeface="Arial"/>
              <a:cs typeface="Arial"/>
            </a:endParaRPr>
          </a:p>
          <a:p>
            <a:pPr marL="12700" algn="just">
              <a:lnSpc>
                <a:spcPts val="2932"/>
              </a:lnSpc>
              <a:spcBef>
                <a:spcPts val="152"/>
              </a:spcBef>
            </a:pPr>
            <a:r>
              <a:rPr sz="2550" b="1" dirty="0">
                <a:latin typeface="Arial"/>
                <a:cs typeface="Arial"/>
              </a:rPr>
              <a:t>F </a:t>
            </a:r>
            <a:endParaRPr sz="2550">
              <a:latin typeface="Arial"/>
              <a:cs typeface="Arial"/>
            </a:endParaRPr>
          </a:p>
          <a:p>
            <a:pPr marL="12700" algn="just">
              <a:lnSpc>
                <a:spcPts val="2932"/>
              </a:lnSpc>
              <a:spcBef>
                <a:spcPts val="152"/>
              </a:spcBef>
            </a:pPr>
            <a:r>
              <a:rPr sz="2550" b="1" dirty="0">
                <a:latin typeface="Arial"/>
                <a:cs typeface="Arial"/>
              </a:rPr>
              <a:t>F </a:t>
            </a:r>
            <a:endParaRPr sz="2550">
              <a:latin typeface="Arial"/>
              <a:cs typeface="Arial"/>
            </a:endParaRPr>
          </a:p>
          <a:p>
            <a:pPr marL="12700" algn="just">
              <a:lnSpc>
                <a:spcPts val="2932"/>
              </a:lnSpc>
              <a:spcBef>
                <a:spcPts val="152"/>
              </a:spcBef>
            </a:pPr>
            <a:r>
              <a:rPr sz="2550" b="1" dirty="0">
                <a:latin typeface="Arial"/>
                <a:cs typeface="Arial"/>
              </a:rPr>
              <a:t>F </a:t>
            </a:r>
            <a:endParaRPr sz="2550">
              <a:latin typeface="Arial"/>
              <a:cs typeface="Arial"/>
            </a:endParaRPr>
          </a:p>
          <a:p>
            <a:pPr marL="12700" algn="just">
              <a:lnSpc>
                <a:spcPts val="2932"/>
              </a:lnSpc>
              <a:spcBef>
                <a:spcPts val="152"/>
              </a:spcBef>
            </a:pPr>
            <a:r>
              <a:rPr sz="2550" b="1" dirty="0">
                <a:latin typeface="Arial"/>
                <a:cs typeface="Arial"/>
              </a:rPr>
              <a:t>F</a:t>
            </a:r>
            <a:endParaRPr sz="255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6355424" y="1766070"/>
            <a:ext cx="310690" cy="3803751"/>
          </a:xfrm>
          <a:prstGeom prst="rect">
            <a:avLst/>
          </a:prstGeom>
        </p:spPr>
        <p:txBody>
          <a:bodyPr wrap="square" lIns="0" tIns="17018" rIns="0" bIns="0" rtlCol="0">
            <a:noAutofit/>
          </a:bodyPr>
          <a:lstStyle/>
          <a:p>
            <a:pPr marL="29500" marR="231">
              <a:lnSpc>
                <a:spcPts val="2680"/>
              </a:lnSpc>
            </a:pPr>
            <a:r>
              <a:rPr sz="2550" b="1" dirty="0">
                <a:latin typeface="Arial"/>
                <a:cs typeface="Arial"/>
              </a:rPr>
              <a:t>&amp;</a:t>
            </a:r>
            <a:endParaRPr sz="2550">
              <a:latin typeface="Arial"/>
              <a:cs typeface="Arial"/>
            </a:endParaRPr>
          </a:p>
          <a:p>
            <a:pPr marL="12736" marR="16995">
              <a:lnSpc>
                <a:spcPct val="95825"/>
              </a:lnSpc>
              <a:spcBef>
                <a:spcPts val="15"/>
              </a:spcBef>
            </a:pPr>
            <a:r>
              <a:rPr sz="2550" b="1" dirty="0">
                <a:latin typeface="Arial"/>
                <a:cs typeface="Arial"/>
              </a:rPr>
              <a:t>&amp;</a:t>
            </a:r>
            <a:endParaRPr sz="2550">
              <a:latin typeface="Arial"/>
              <a:cs typeface="Arial"/>
            </a:endParaRPr>
          </a:p>
          <a:p>
            <a:pPr marL="29500" marR="231">
              <a:lnSpc>
                <a:spcPct val="95825"/>
              </a:lnSpc>
              <a:spcBef>
                <a:spcPts val="150"/>
              </a:spcBef>
            </a:pPr>
            <a:r>
              <a:rPr sz="2550" b="1" dirty="0">
                <a:latin typeface="Arial"/>
                <a:cs typeface="Arial"/>
              </a:rPr>
              <a:t>&amp;</a:t>
            </a:r>
            <a:endParaRPr sz="2550">
              <a:latin typeface="Arial"/>
              <a:cs typeface="Arial"/>
            </a:endParaRPr>
          </a:p>
          <a:p>
            <a:pPr marL="12700" marR="16763">
              <a:lnSpc>
                <a:spcPct val="95825"/>
              </a:lnSpc>
              <a:spcBef>
                <a:spcPts val="150"/>
              </a:spcBef>
            </a:pPr>
            <a:r>
              <a:rPr sz="2550" b="1" dirty="0">
                <a:latin typeface="Arial"/>
                <a:cs typeface="Arial"/>
              </a:rPr>
              <a:t>&amp;</a:t>
            </a:r>
            <a:endParaRPr sz="2550">
              <a:latin typeface="Arial"/>
              <a:cs typeface="Arial"/>
            </a:endParaRPr>
          </a:p>
          <a:p>
            <a:pPr marL="29500" marR="231">
              <a:lnSpc>
                <a:spcPct val="95825"/>
              </a:lnSpc>
              <a:spcBef>
                <a:spcPts val="150"/>
              </a:spcBef>
            </a:pPr>
            <a:r>
              <a:rPr sz="2550" b="1" dirty="0">
                <a:latin typeface="Arial"/>
                <a:cs typeface="Arial"/>
              </a:rPr>
              <a:t>&amp;</a:t>
            </a:r>
            <a:endParaRPr sz="2550">
              <a:latin typeface="Arial"/>
              <a:cs typeface="Arial"/>
            </a:endParaRPr>
          </a:p>
          <a:p>
            <a:pPr marL="29500" marR="231">
              <a:lnSpc>
                <a:spcPct val="95825"/>
              </a:lnSpc>
              <a:spcBef>
                <a:spcPts val="150"/>
              </a:spcBef>
            </a:pPr>
            <a:r>
              <a:rPr sz="2550" b="1" dirty="0">
                <a:latin typeface="Arial"/>
                <a:cs typeface="Arial"/>
              </a:rPr>
              <a:t>&amp;</a:t>
            </a:r>
            <a:endParaRPr sz="2550">
              <a:latin typeface="Arial"/>
              <a:cs typeface="Arial"/>
            </a:endParaRPr>
          </a:p>
          <a:p>
            <a:pPr marL="12736" marR="16995">
              <a:lnSpc>
                <a:spcPct val="95825"/>
              </a:lnSpc>
              <a:spcBef>
                <a:spcPts val="150"/>
              </a:spcBef>
            </a:pPr>
            <a:r>
              <a:rPr sz="2550" b="1" dirty="0">
                <a:latin typeface="Arial"/>
                <a:cs typeface="Arial"/>
              </a:rPr>
              <a:t>&amp;</a:t>
            </a:r>
            <a:endParaRPr sz="2550">
              <a:latin typeface="Arial"/>
              <a:cs typeface="Arial"/>
            </a:endParaRPr>
          </a:p>
          <a:p>
            <a:pPr marL="29464">
              <a:lnSpc>
                <a:spcPct val="95825"/>
              </a:lnSpc>
              <a:spcBef>
                <a:spcPts val="150"/>
              </a:spcBef>
            </a:pPr>
            <a:r>
              <a:rPr sz="2550" b="1" dirty="0">
                <a:latin typeface="Arial"/>
                <a:cs typeface="Arial"/>
              </a:rPr>
              <a:t>&amp;</a:t>
            </a:r>
            <a:endParaRPr sz="2550">
              <a:latin typeface="Arial"/>
              <a:cs typeface="Arial"/>
            </a:endParaRPr>
          </a:p>
          <a:p>
            <a:pPr marL="12736" marR="16995">
              <a:lnSpc>
                <a:spcPct val="95825"/>
              </a:lnSpc>
              <a:spcBef>
                <a:spcPts val="150"/>
              </a:spcBef>
            </a:pPr>
            <a:r>
              <a:rPr sz="2550" b="1" dirty="0">
                <a:latin typeface="Arial"/>
                <a:cs typeface="Arial"/>
              </a:rPr>
              <a:t>&amp;</a:t>
            </a:r>
            <a:endParaRPr sz="2550">
              <a:latin typeface="Arial"/>
              <a:cs typeface="Arial"/>
            </a:endParaRPr>
          </a:p>
          <a:p>
            <a:pPr marL="29500" marR="231">
              <a:lnSpc>
                <a:spcPct val="95825"/>
              </a:lnSpc>
              <a:spcBef>
                <a:spcPts val="150"/>
              </a:spcBef>
            </a:pPr>
            <a:r>
              <a:rPr sz="2550" b="1" dirty="0">
                <a:latin typeface="Arial"/>
                <a:cs typeface="Arial"/>
              </a:rPr>
              <a:t>&amp;</a:t>
            </a:r>
            <a:endParaRPr sz="255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660261" y="1766070"/>
            <a:ext cx="212086" cy="3803751"/>
          </a:xfrm>
          <a:prstGeom prst="rect">
            <a:avLst/>
          </a:prstGeom>
        </p:spPr>
        <p:txBody>
          <a:bodyPr wrap="square" lIns="0" tIns="17018" rIns="0" bIns="0" rtlCol="0">
            <a:noAutofit/>
          </a:bodyPr>
          <a:lstStyle/>
          <a:p>
            <a:pPr marR="13154" algn="r">
              <a:lnSpc>
                <a:spcPts val="2680"/>
              </a:lnSpc>
            </a:pPr>
            <a:r>
              <a:rPr sz="2550" b="1" spc="-70" dirty="0">
                <a:latin typeface="Arial"/>
                <a:cs typeface="Arial"/>
              </a:rPr>
              <a:t>a</a:t>
            </a:r>
            <a:endParaRPr sz="2550">
              <a:latin typeface="Arial"/>
              <a:cs typeface="Arial"/>
            </a:endParaRPr>
          </a:p>
          <a:p>
            <a:pPr marR="12700" algn="r">
              <a:lnSpc>
                <a:spcPts val="2932"/>
              </a:lnSpc>
              <a:spcBef>
                <a:spcPts val="15"/>
              </a:spcBef>
            </a:pPr>
            <a:r>
              <a:rPr sz="2550" b="1" spc="-62" dirty="0">
                <a:latin typeface="Arial"/>
                <a:cs typeface="Arial"/>
              </a:rPr>
              <a:t>b</a:t>
            </a:r>
            <a:r>
              <a:rPr sz="2550" b="1" spc="-28" dirty="0">
                <a:latin typeface="Arial"/>
                <a:cs typeface="Arial"/>
              </a:rPr>
              <a:t> </a:t>
            </a:r>
            <a:endParaRPr sz="2550">
              <a:latin typeface="Arial"/>
              <a:cs typeface="Arial"/>
            </a:endParaRPr>
          </a:p>
          <a:p>
            <a:pPr marR="12700" algn="r">
              <a:lnSpc>
                <a:spcPts val="2932"/>
              </a:lnSpc>
              <a:spcBef>
                <a:spcPts val="152"/>
              </a:spcBef>
            </a:pPr>
            <a:r>
              <a:rPr sz="2550" b="1" spc="-70" dirty="0">
                <a:latin typeface="Arial"/>
                <a:cs typeface="Arial"/>
              </a:rPr>
              <a:t>c</a:t>
            </a:r>
            <a:r>
              <a:rPr sz="2550" b="1" spc="-35" dirty="0">
                <a:latin typeface="Arial"/>
                <a:cs typeface="Arial"/>
              </a:rPr>
              <a:t> </a:t>
            </a:r>
            <a:endParaRPr sz="2550">
              <a:latin typeface="Arial"/>
              <a:cs typeface="Arial"/>
            </a:endParaRPr>
          </a:p>
          <a:p>
            <a:pPr marR="12700" algn="r">
              <a:lnSpc>
                <a:spcPts val="2932"/>
              </a:lnSpc>
              <a:spcBef>
                <a:spcPts val="152"/>
              </a:spcBef>
            </a:pPr>
            <a:r>
              <a:rPr sz="2550" b="1" spc="-62" dirty="0">
                <a:latin typeface="Arial"/>
                <a:cs typeface="Arial"/>
              </a:rPr>
              <a:t>d</a:t>
            </a:r>
            <a:r>
              <a:rPr sz="2550" b="1" spc="-28" dirty="0">
                <a:latin typeface="Arial"/>
                <a:cs typeface="Arial"/>
              </a:rPr>
              <a:t> </a:t>
            </a:r>
            <a:endParaRPr sz="2550">
              <a:latin typeface="Arial"/>
              <a:cs typeface="Arial"/>
            </a:endParaRPr>
          </a:p>
          <a:p>
            <a:pPr marR="12700" algn="r">
              <a:lnSpc>
                <a:spcPts val="2932"/>
              </a:lnSpc>
              <a:spcBef>
                <a:spcPts val="152"/>
              </a:spcBef>
            </a:pPr>
            <a:r>
              <a:rPr sz="2550" b="1" spc="-70" dirty="0">
                <a:latin typeface="Arial"/>
                <a:cs typeface="Arial"/>
              </a:rPr>
              <a:t>e</a:t>
            </a:r>
            <a:r>
              <a:rPr sz="2550" b="1" spc="-35" dirty="0">
                <a:latin typeface="Arial"/>
                <a:cs typeface="Arial"/>
              </a:rPr>
              <a:t> </a:t>
            </a:r>
            <a:endParaRPr sz="2550">
              <a:latin typeface="Arial"/>
              <a:cs typeface="Arial"/>
            </a:endParaRPr>
          </a:p>
          <a:p>
            <a:pPr marR="12700" algn="r">
              <a:lnSpc>
                <a:spcPts val="2932"/>
              </a:lnSpc>
              <a:spcBef>
                <a:spcPts val="152"/>
              </a:spcBef>
            </a:pPr>
            <a:r>
              <a:rPr sz="2550" b="1" spc="-70" dirty="0">
                <a:latin typeface="Arial"/>
                <a:cs typeface="Arial"/>
              </a:rPr>
              <a:t>a</a:t>
            </a:r>
            <a:r>
              <a:rPr sz="2550" b="1" spc="-35" dirty="0">
                <a:latin typeface="Arial"/>
                <a:cs typeface="Arial"/>
              </a:rPr>
              <a:t> </a:t>
            </a:r>
            <a:endParaRPr sz="2550">
              <a:latin typeface="Arial"/>
              <a:cs typeface="Arial"/>
            </a:endParaRPr>
          </a:p>
          <a:p>
            <a:pPr marR="12700" algn="r">
              <a:lnSpc>
                <a:spcPts val="2932"/>
              </a:lnSpc>
              <a:spcBef>
                <a:spcPts val="152"/>
              </a:spcBef>
            </a:pPr>
            <a:r>
              <a:rPr sz="2550" b="1" spc="-62" dirty="0">
                <a:latin typeface="Arial"/>
                <a:cs typeface="Arial"/>
              </a:rPr>
              <a:t>b</a:t>
            </a:r>
            <a:r>
              <a:rPr sz="2550" b="1" spc="-28" dirty="0">
                <a:latin typeface="Arial"/>
                <a:cs typeface="Arial"/>
              </a:rPr>
              <a:t> </a:t>
            </a:r>
            <a:endParaRPr sz="2550">
              <a:latin typeface="Arial"/>
              <a:cs typeface="Arial"/>
            </a:endParaRPr>
          </a:p>
          <a:p>
            <a:pPr marR="12700" algn="r">
              <a:lnSpc>
                <a:spcPts val="2932"/>
              </a:lnSpc>
              <a:spcBef>
                <a:spcPts val="152"/>
              </a:spcBef>
            </a:pPr>
            <a:r>
              <a:rPr sz="2550" b="1" spc="-56" dirty="0">
                <a:latin typeface="Arial"/>
                <a:cs typeface="Arial"/>
              </a:rPr>
              <a:t>c</a:t>
            </a:r>
            <a:r>
              <a:rPr sz="2550" b="1" spc="-28" dirty="0">
                <a:latin typeface="Arial"/>
                <a:cs typeface="Arial"/>
              </a:rPr>
              <a:t> </a:t>
            </a:r>
            <a:endParaRPr sz="2550">
              <a:latin typeface="Arial"/>
              <a:cs typeface="Arial"/>
            </a:endParaRPr>
          </a:p>
          <a:p>
            <a:pPr marR="12700" algn="r">
              <a:lnSpc>
                <a:spcPts val="2932"/>
              </a:lnSpc>
              <a:spcBef>
                <a:spcPts val="152"/>
              </a:spcBef>
            </a:pPr>
            <a:r>
              <a:rPr sz="2550" b="1" spc="-62" dirty="0">
                <a:latin typeface="Arial"/>
                <a:cs typeface="Arial"/>
              </a:rPr>
              <a:t>d</a:t>
            </a:r>
            <a:r>
              <a:rPr sz="2550" b="1" spc="-28" dirty="0">
                <a:latin typeface="Arial"/>
                <a:cs typeface="Arial"/>
              </a:rPr>
              <a:t> </a:t>
            </a:r>
            <a:endParaRPr sz="2550">
              <a:latin typeface="Arial"/>
              <a:cs typeface="Arial"/>
            </a:endParaRPr>
          </a:p>
          <a:p>
            <a:pPr marR="12700" algn="r">
              <a:lnSpc>
                <a:spcPts val="2932"/>
              </a:lnSpc>
              <a:spcBef>
                <a:spcPts val="152"/>
              </a:spcBef>
            </a:pPr>
            <a:r>
              <a:rPr sz="2550" b="1" spc="-56" dirty="0">
                <a:latin typeface="Arial"/>
                <a:cs typeface="Arial"/>
              </a:rPr>
              <a:t>e</a:t>
            </a:r>
            <a:endParaRPr sz="255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3115183" y="2538708"/>
            <a:ext cx="298505" cy="399696"/>
          </a:xfrm>
          <a:prstGeom prst="rect">
            <a:avLst/>
          </a:prstGeom>
        </p:spPr>
        <p:txBody>
          <a:bodyPr wrap="square" lIns="0" tIns="19780" rIns="0" bIns="0" rtlCol="0">
            <a:noAutofit/>
          </a:bodyPr>
          <a:lstStyle/>
          <a:p>
            <a:pPr marL="12700">
              <a:lnSpc>
                <a:spcPts val="3115"/>
              </a:lnSpc>
            </a:pPr>
            <a:r>
              <a:rPr sz="2950" b="1" dirty="0">
                <a:latin typeface="Arial"/>
                <a:cs typeface="Arial"/>
              </a:rPr>
              <a:t>T</a:t>
            </a:r>
            <a:endParaRPr sz="295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018659" y="2566709"/>
            <a:ext cx="181090" cy="2961307"/>
          </a:xfrm>
          <a:prstGeom prst="rect">
            <a:avLst/>
          </a:prstGeom>
        </p:spPr>
        <p:txBody>
          <a:bodyPr wrap="square" lIns="0" tIns="14319" rIns="0" bIns="0" rtlCol="0">
            <a:noAutofit/>
          </a:bodyPr>
          <a:lstStyle/>
          <a:p>
            <a:pPr marR="13168" algn="r">
              <a:lnSpc>
                <a:spcPts val="2255"/>
              </a:lnSpc>
            </a:pPr>
            <a:r>
              <a:rPr sz="2100" b="1" spc="-58" dirty="0">
                <a:latin typeface="Arial"/>
                <a:cs typeface="Arial"/>
              </a:rPr>
              <a:t>c</a:t>
            </a:r>
            <a:endParaRPr sz="2100">
              <a:latin typeface="Arial"/>
              <a:cs typeface="Arial"/>
            </a:endParaRPr>
          </a:p>
          <a:p>
            <a:pPr marR="12700" algn="r">
              <a:lnSpc>
                <a:spcPts val="2414"/>
              </a:lnSpc>
              <a:spcBef>
                <a:spcPts val="475"/>
              </a:spcBef>
            </a:pPr>
            <a:r>
              <a:rPr sz="2100" b="1" spc="-64" dirty="0">
                <a:latin typeface="Arial"/>
                <a:cs typeface="Arial"/>
              </a:rPr>
              <a:t>d</a:t>
            </a:r>
            <a:r>
              <a:rPr sz="2100" b="1" spc="-29" dirty="0">
                <a:latin typeface="Arial"/>
                <a:cs typeface="Arial"/>
              </a:rPr>
              <a:t> </a:t>
            </a:r>
            <a:endParaRPr sz="2100">
              <a:latin typeface="Arial"/>
              <a:cs typeface="Arial"/>
            </a:endParaRPr>
          </a:p>
          <a:p>
            <a:pPr marR="12700" algn="r">
              <a:lnSpc>
                <a:spcPts val="2414"/>
              </a:lnSpc>
              <a:spcBef>
                <a:spcPts val="586"/>
              </a:spcBef>
            </a:pPr>
            <a:r>
              <a:rPr sz="2100" b="1" spc="-58" dirty="0">
                <a:latin typeface="Arial"/>
                <a:cs typeface="Arial"/>
              </a:rPr>
              <a:t>e</a:t>
            </a:r>
            <a:r>
              <a:rPr sz="2100" b="1" spc="-29" dirty="0">
                <a:latin typeface="Arial"/>
                <a:cs typeface="Arial"/>
              </a:rPr>
              <a:t> </a:t>
            </a:r>
            <a:endParaRPr sz="2100">
              <a:latin typeface="Arial"/>
              <a:cs typeface="Arial"/>
            </a:endParaRPr>
          </a:p>
          <a:p>
            <a:pPr marR="12700" algn="r">
              <a:lnSpc>
                <a:spcPts val="2414"/>
              </a:lnSpc>
              <a:spcBef>
                <a:spcPts val="586"/>
              </a:spcBef>
            </a:pPr>
            <a:r>
              <a:rPr sz="2100" b="1" spc="-58" dirty="0">
                <a:latin typeface="Arial"/>
                <a:cs typeface="Arial"/>
              </a:rPr>
              <a:t>a</a:t>
            </a:r>
            <a:r>
              <a:rPr sz="2100" b="1" spc="-29" dirty="0">
                <a:latin typeface="Arial"/>
                <a:cs typeface="Arial"/>
              </a:rPr>
              <a:t> </a:t>
            </a:r>
            <a:endParaRPr sz="2100">
              <a:latin typeface="Arial"/>
              <a:cs typeface="Arial"/>
            </a:endParaRPr>
          </a:p>
          <a:p>
            <a:pPr marR="12700" algn="r">
              <a:lnSpc>
                <a:spcPts val="2414"/>
              </a:lnSpc>
              <a:spcBef>
                <a:spcPts val="586"/>
              </a:spcBef>
            </a:pPr>
            <a:r>
              <a:rPr sz="2100" b="1" spc="-64" dirty="0">
                <a:latin typeface="Arial"/>
                <a:cs typeface="Arial"/>
              </a:rPr>
              <a:t>b</a:t>
            </a:r>
            <a:r>
              <a:rPr sz="2100" b="1" spc="-29" dirty="0">
                <a:latin typeface="Arial"/>
                <a:cs typeface="Arial"/>
              </a:rPr>
              <a:t> </a:t>
            </a:r>
            <a:endParaRPr sz="2100">
              <a:latin typeface="Arial"/>
              <a:cs typeface="Arial"/>
            </a:endParaRPr>
          </a:p>
          <a:p>
            <a:pPr marR="12700" algn="r">
              <a:lnSpc>
                <a:spcPts val="2414"/>
              </a:lnSpc>
              <a:spcBef>
                <a:spcPts val="586"/>
              </a:spcBef>
            </a:pPr>
            <a:r>
              <a:rPr sz="2100" b="1" spc="-58" dirty="0">
                <a:latin typeface="Arial"/>
                <a:cs typeface="Arial"/>
              </a:rPr>
              <a:t>c</a:t>
            </a:r>
            <a:r>
              <a:rPr sz="2100" b="1" spc="-29" dirty="0">
                <a:latin typeface="Arial"/>
                <a:cs typeface="Arial"/>
              </a:rPr>
              <a:t> </a:t>
            </a:r>
            <a:endParaRPr sz="2100">
              <a:latin typeface="Arial"/>
              <a:cs typeface="Arial"/>
            </a:endParaRPr>
          </a:p>
          <a:p>
            <a:pPr marR="12700" algn="r">
              <a:lnSpc>
                <a:spcPts val="2414"/>
              </a:lnSpc>
              <a:spcBef>
                <a:spcPts val="586"/>
              </a:spcBef>
            </a:pPr>
            <a:r>
              <a:rPr sz="2100" b="1" spc="-64" dirty="0">
                <a:latin typeface="Arial"/>
                <a:cs typeface="Arial"/>
              </a:rPr>
              <a:t>d</a:t>
            </a:r>
            <a:endParaRPr sz="2100">
              <a:latin typeface="Arial"/>
              <a:cs typeface="Arial"/>
            </a:endParaRPr>
          </a:p>
          <a:p>
            <a:pPr marR="13168" algn="r">
              <a:lnSpc>
                <a:spcPct val="95825"/>
              </a:lnSpc>
              <a:spcBef>
                <a:spcPts val="601"/>
              </a:spcBef>
            </a:pPr>
            <a:r>
              <a:rPr sz="2100" b="1" spc="-58" dirty="0">
                <a:latin typeface="Arial"/>
                <a:cs typeface="Arial"/>
              </a:rPr>
              <a:t>e</a:t>
            </a:r>
            <a:endParaRPr sz="21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115183" y="4395321"/>
            <a:ext cx="298505" cy="399696"/>
          </a:xfrm>
          <a:prstGeom prst="rect">
            <a:avLst/>
          </a:prstGeom>
        </p:spPr>
        <p:txBody>
          <a:bodyPr wrap="square" lIns="0" tIns="19780" rIns="0" bIns="0" rtlCol="0">
            <a:noAutofit/>
          </a:bodyPr>
          <a:lstStyle/>
          <a:p>
            <a:pPr marL="12700">
              <a:lnSpc>
                <a:spcPts val="3115"/>
              </a:lnSpc>
            </a:pPr>
            <a:r>
              <a:rPr sz="2950" b="1" dirty="0">
                <a:latin typeface="Arial"/>
                <a:cs typeface="Arial"/>
              </a:rPr>
              <a:t>F</a:t>
            </a:r>
            <a:endParaRPr sz="295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333750" y="6054588"/>
            <a:ext cx="220543" cy="330200"/>
          </a:xfrm>
          <a:prstGeom prst="rect">
            <a:avLst/>
          </a:prstGeom>
        </p:spPr>
        <p:txBody>
          <a:bodyPr wrap="square" lIns="0" tIns="16446" rIns="0" bIns="0" rtlCol="0">
            <a:noAutofit/>
          </a:bodyPr>
          <a:lstStyle/>
          <a:p>
            <a:pPr marL="12700">
              <a:lnSpc>
                <a:spcPts val="2590"/>
              </a:lnSpc>
            </a:pPr>
            <a:r>
              <a:rPr sz="2400" b="1" i="1" dirty="0">
                <a:latin typeface="Calisto MT"/>
                <a:cs typeface="Calisto MT"/>
              </a:rPr>
              <a:t>2</a:t>
            </a:r>
            <a:endParaRPr sz="2400">
              <a:latin typeface="Calisto MT"/>
              <a:cs typeface="Calisto MT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973573" y="6054588"/>
            <a:ext cx="220543" cy="330200"/>
          </a:xfrm>
          <a:prstGeom prst="rect">
            <a:avLst/>
          </a:prstGeom>
        </p:spPr>
        <p:txBody>
          <a:bodyPr wrap="square" lIns="0" tIns="16446" rIns="0" bIns="0" rtlCol="0">
            <a:noAutofit/>
          </a:bodyPr>
          <a:lstStyle/>
          <a:p>
            <a:pPr marL="12700">
              <a:lnSpc>
                <a:spcPts val="2590"/>
              </a:lnSpc>
            </a:pPr>
            <a:r>
              <a:rPr sz="2400" b="1" i="1" dirty="0">
                <a:latin typeface="Calisto MT"/>
                <a:cs typeface="Calisto MT"/>
              </a:rPr>
              <a:t>5</a:t>
            </a:r>
            <a:endParaRPr sz="2400">
              <a:latin typeface="Calisto MT"/>
              <a:cs typeface="Calisto M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241541" y="6054588"/>
            <a:ext cx="369966" cy="330200"/>
          </a:xfrm>
          <a:prstGeom prst="rect">
            <a:avLst/>
          </a:prstGeom>
        </p:spPr>
        <p:txBody>
          <a:bodyPr wrap="square" lIns="0" tIns="16446" rIns="0" bIns="0" rtlCol="0">
            <a:noAutofit/>
          </a:bodyPr>
          <a:lstStyle/>
          <a:p>
            <a:pPr marL="12700">
              <a:lnSpc>
                <a:spcPts val="2590"/>
              </a:lnSpc>
            </a:pPr>
            <a:r>
              <a:rPr sz="2400" b="1" i="1" dirty="0">
                <a:latin typeface="Calisto MT"/>
                <a:cs typeface="Calisto MT"/>
              </a:rPr>
              <a:t>10</a:t>
            </a:r>
            <a:endParaRPr sz="2400">
              <a:latin typeface="Calisto MT"/>
              <a:cs typeface="Calisto MT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object 19"/>
          <p:cNvSpPr/>
          <p:nvPr/>
        </p:nvSpPr>
        <p:spPr>
          <a:xfrm>
            <a:off x="1214437" y="3914775"/>
            <a:ext cx="6500749" cy="94297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650240" y="1186846"/>
            <a:ext cx="7889290" cy="69596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b="1" spc="63" dirty="0">
                <a:latin typeface="Arial"/>
                <a:cs typeface="Arial"/>
              </a:rPr>
              <a:t>Ex. </a:t>
            </a:r>
            <a:r>
              <a:rPr sz="2400" spc="63" dirty="0">
                <a:latin typeface="Arial"/>
                <a:cs typeface="Arial"/>
              </a:rPr>
              <a:t>There are four blood types, A, B, AB, and O. Blood</a:t>
            </a:r>
            <a:endParaRPr sz="2400">
              <a:latin typeface="Arial"/>
              <a:cs typeface="Arial"/>
            </a:endParaRPr>
          </a:p>
          <a:p>
            <a:pPr marL="12700" marR="304">
              <a:lnSpc>
                <a:spcPct val="95825"/>
              </a:lnSpc>
            </a:pPr>
            <a:r>
              <a:rPr sz="2400" spc="39" dirty="0">
                <a:latin typeface="Arial"/>
                <a:cs typeface="Arial"/>
              </a:rPr>
              <a:t>can also be Rh+ and Rh- . Finally, a blood donor can be</a:t>
            </a:r>
            <a:endParaRPr sz="2400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650240" y="1918366"/>
            <a:ext cx="1339951" cy="69596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 marR="15189">
              <a:lnSpc>
                <a:spcPts val="2555"/>
              </a:lnSpc>
            </a:pPr>
            <a:r>
              <a:rPr sz="2400" spc="0" dirty="0">
                <a:latin typeface="Arial"/>
                <a:cs typeface="Arial"/>
              </a:rPr>
              <a:t>classified</a:t>
            </a:r>
            <a:endParaRPr sz="2400">
              <a:latin typeface="Arial"/>
              <a:cs typeface="Arial"/>
            </a:endParaRPr>
          </a:p>
          <a:p>
            <a:pPr marL="12700">
              <a:lnSpc>
                <a:spcPct val="95825"/>
              </a:lnSpc>
            </a:pPr>
            <a:r>
              <a:rPr sz="2400" spc="0" dirty="0">
                <a:latin typeface="Arial"/>
                <a:cs typeface="Arial"/>
              </a:rPr>
              <a:t>ways can</a:t>
            </a:r>
            <a:endParaRPr sz="240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2041906" y="1918366"/>
            <a:ext cx="5265547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73" dirty="0">
                <a:latin typeface="Arial"/>
                <a:cs typeface="Arial"/>
              </a:rPr>
              <a:t>as either male or female. How many</a:t>
            </a:r>
            <a:endParaRPr sz="24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7373874" y="1918366"/>
            <a:ext cx="1164742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6" dirty="0">
                <a:latin typeface="Arial"/>
                <a:cs typeface="Arial"/>
              </a:rPr>
              <a:t>different</a:t>
            </a:r>
            <a:endParaRPr sz="24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2005330" y="2284126"/>
            <a:ext cx="240588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a</a:t>
            </a:r>
            <a:endParaRPr sz="24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2258314" y="2284126"/>
            <a:ext cx="848969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donor</a:t>
            </a:r>
            <a:endParaRPr sz="24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124327" y="2284126"/>
            <a:ext cx="731926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have</a:t>
            </a:r>
            <a:endParaRPr sz="24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3871087" y="2284126"/>
            <a:ext cx="460654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his</a:t>
            </a:r>
            <a:endParaRPr sz="24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345051" y="2284126"/>
            <a:ext cx="341477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or</a:t>
            </a:r>
            <a:endParaRPr sz="24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700143" y="2284126"/>
            <a:ext cx="510641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dirty="0">
                <a:latin typeface="Arial"/>
                <a:cs typeface="Arial"/>
              </a:rPr>
              <a:t>her</a:t>
            </a:r>
            <a:endParaRPr sz="24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226177" y="2284126"/>
            <a:ext cx="815441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1" dirty="0">
                <a:latin typeface="Arial"/>
                <a:cs typeface="Arial"/>
              </a:rPr>
              <a:t>blood</a:t>
            </a:r>
            <a:endParaRPr sz="24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058281" y="2284126"/>
            <a:ext cx="1221130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1" dirty="0">
                <a:latin typeface="Arial"/>
                <a:cs typeface="Arial"/>
              </a:rPr>
              <a:t>labeled?</a:t>
            </a:r>
            <a:endParaRPr sz="24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50240" y="3016027"/>
            <a:ext cx="1254912" cy="330200"/>
          </a:xfrm>
          <a:prstGeom prst="rect">
            <a:avLst/>
          </a:prstGeom>
        </p:spPr>
        <p:txBody>
          <a:bodyPr wrap="square" lIns="0" tIns="16224" rIns="0" bIns="0" rtlCol="0">
            <a:noAutofit/>
          </a:bodyPr>
          <a:lstStyle/>
          <a:p>
            <a:pPr marL="12700">
              <a:lnSpc>
                <a:spcPts val="2555"/>
              </a:lnSpc>
            </a:pPr>
            <a:r>
              <a:rPr sz="2400" spc="-1" dirty="0">
                <a:latin typeface="Arial"/>
                <a:cs typeface="Arial"/>
              </a:rPr>
              <a:t>Solution:</a:t>
            </a:r>
            <a:endParaRPr sz="24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452</TotalTime>
  <Words>1718</Words>
  <Application>Microsoft Office PowerPoint</Application>
  <PresentationFormat>On-screen Show (4:3)</PresentationFormat>
  <Paragraphs>563</Paragraphs>
  <Slides>4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1</vt:i4>
      </vt:variant>
    </vt:vector>
  </HeadingPairs>
  <TitlesOfParts>
    <vt:vector size="53" baseType="lpstr">
      <vt:lpstr>Arial Unicode MS</vt:lpstr>
      <vt:lpstr>Arial</vt:lpstr>
      <vt:lpstr>Calibri</vt:lpstr>
      <vt:lpstr>Calisto MT</vt:lpstr>
      <vt:lpstr>Garamond</vt:lpstr>
      <vt:lpstr>Symbol</vt:lpstr>
      <vt:lpstr>Times New Roman</vt:lpstr>
      <vt:lpstr>Wingdings</vt:lpstr>
      <vt:lpstr>Office Theme</vt:lpstr>
      <vt:lpstr>Equation</vt:lpstr>
      <vt:lpstr>Equation.DSMT4</vt:lpstr>
      <vt:lpstr>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s</vt:lpstr>
      <vt:lpstr>Example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s</vt:lpstr>
      <vt:lpstr>Possible permutations of three letters from the collection of five lett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hp</cp:lastModifiedBy>
  <cp:revision>59</cp:revision>
  <dcterms:modified xsi:type="dcterms:W3CDTF">2023-05-15T15:12:02Z</dcterms:modified>
</cp:coreProperties>
</file>